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2FA5" w:rsidRDefault="00DA2FA5" w:rsidP="00DA2FA5">
      <w:pPr>
        <w:adjustRightInd w:val="0"/>
        <w:snapToGrid w:val="0"/>
        <w:spacing w:line="420" w:lineRule="auto"/>
        <w:ind w:firstLineChars="98" w:firstLine="472"/>
        <w:jc w:val="center"/>
        <w:outlineLvl w:val="0"/>
        <w:rPr>
          <w:rFonts w:hAnsi="宋体"/>
          <w:b/>
          <w:sz w:val="48"/>
          <w:szCs w:val="48"/>
        </w:rPr>
      </w:pPr>
      <w:r w:rsidRPr="00975DAF">
        <w:rPr>
          <w:rFonts w:hAnsi="宋体" w:hint="eastAsia"/>
          <w:b/>
          <w:sz w:val="48"/>
          <w:szCs w:val="48"/>
        </w:rPr>
        <w:t>概率论与数理统计练习题</w:t>
      </w:r>
    </w:p>
    <w:p w:rsidR="00975DAF" w:rsidRPr="006E2C90" w:rsidRDefault="006E2C90" w:rsidP="00975DAF">
      <w:pPr>
        <w:adjustRightInd w:val="0"/>
        <w:snapToGrid w:val="0"/>
        <w:spacing w:line="420" w:lineRule="auto"/>
        <w:ind w:firstLineChars="98" w:firstLine="275"/>
        <w:outlineLvl w:val="0"/>
        <w:rPr>
          <w:rFonts w:hAnsi="宋体" w:hint="eastAsia"/>
          <w:b/>
          <w:color w:val="C00000"/>
          <w:sz w:val="28"/>
          <w:szCs w:val="28"/>
        </w:rPr>
      </w:pPr>
      <w:r w:rsidRPr="006E2C90">
        <w:rPr>
          <w:rFonts w:hAnsi="宋体" w:hint="eastAsia"/>
          <w:b/>
          <w:color w:val="C00000"/>
          <w:sz w:val="28"/>
          <w:szCs w:val="28"/>
        </w:rPr>
        <w:t>注：期中考试题型参考，不是题目参考。</w:t>
      </w:r>
      <w:bookmarkStart w:id="0" w:name="_GoBack"/>
      <w:bookmarkEnd w:id="0"/>
    </w:p>
    <w:p w:rsidR="00061BB9" w:rsidRDefault="00061BB9" w:rsidP="00061BB9">
      <w:pPr>
        <w:adjustRightInd w:val="0"/>
        <w:snapToGrid w:val="0"/>
        <w:spacing w:line="420" w:lineRule="auto"/>
        <w:ind w:firstLineChars="98" w:firstLine="236"/>
        <w:jc w:val="left"/>
        <w:outlineLvl w:val="0"/>
        <w:rPr>
          <w:rFonts w:hAnsi="宋体"/>
          <w:sz w:val="24"/>
        </w:rPr>
      </w:pPr>
      <w:r>
        <w:rPr>
          <w:rFonts w:hAnsi="宋体" w:hint="eastAsia"/>
          <w:b/>
          <w:sz w:val="24"/>
        </w:rPr>
        <w:t>一、</w:t>
      </w:r>
      <w:r w:rsidRPr="0062760A">
        <w:rPr>
          <w:rFonts w:hAnsi="宋体" w:hint="eastAsia"/>
          <w:b/>
          <w:sz w:val="24"/>
        </w:rPr>
        <w:t>单项选择题</w:t>
      </w:r>
    </w:p>
    <w:p w:rsidR="00061BB9" w:rsidRDefault="00061BB9" w:rsidP="00061BB9"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</w:p>
    <w:p w:rsidR="00061BB9" w:rsidRPr="00ED0534" w:rsidRDefault="00061BB9" w:rsidP="00061BB9">
      <w:pPr>
        <w:ind w:firstLineChars="150" w:firstLine="360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>1</w:t>
      </w:r>
      <w:r w:rsidRPr="00CF6E10">
        <w:rPr>
          <w:rFonts w:hint="eastAsia"/>
          <w:kern w:val="0"/>
          <w:sz w:val="24"/>
        </w:rPr>
        <w:t>、</w:t>
      </w:r>
      <w:r w:rsidRPr="00ED0534">
        <w:rPr>
          <w:rFonts w:hint="eastAsia"/>
          <w:kern w:val="0"/>
          <w:sz w:val="24"/>
        </w:rPr>
        <w:t>已知</w:t>
      </w:r>
      <w:r w:rsidRPr="00ED0534">
        <w:rPr>
          <w:kern w:val="0"/>
          <w:sz w:val="24"/>
        </w:rPr>
        <w:t>A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B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C</w:t>
      </w:r>
      <w:r w:rsidRPr="00ED0534">
        <w:rPr>
          <w:rFonts w:hint="eastAsia"/>
          <w:kern w:val="0"/>
          <w:sz w:val="24"/>
        </w:rPr>
        <w:t>为三个随机事件</w:t>
      </w:r>
      <w:r w:rsidRPr="00ED0534">
        <w:rPr>
          <w:rFonts w:hint="eastAsia"/>
          <w:kern w:val="0"/>
          <w:sz w:val="24"/>
        </w:rPr>
        <w:t>,</w:t>
      </w:r>
      <w:r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>则</w:t>
      </w:r>
      <w:r w:rsidRPr="00ED0534">
        <w:rPr>
          <w:kern w:val="0"/>
          <w:sz w:val="24"/>
        </w:rPr>
        <w:t>A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B</w:t>
      </w:r>
      <w:r w:rsidRPr="00ED0534">
        <w:rPr>
          <w:rFonts w:hint="eastAsia"/>
          <w:kern w:val="0"/>
          <w:sz w:val="24"/>
        </w:rPr>
        <w:t>、</w:t>
      </w:r>
      <w:r w:rsidRPr="00ED0534">
        <w:rPr>
          <w:kern w:val="0"/>
          <w:sz w:val="24"/>
        </w:rPr>
        <w:t>C</w:t>
      </w:r>
      <w:r>
        <w:rPr>
          <w:rFonts w:hint="eastAsia"/>
          <w:kern w:val="0"/>
          <w:sz w:val="24"/>
        </w:rPr>
        <w:t>都</w:t>
      </w:r>
      <w:r w:rsidRPr="00ED0534">
        <w:rPr>
          <w:rFonts w:hint="eastAsia"/>
          <w:kern w:val="0"/>
          <w:sz w:val="24"/>
        </w:rPr>
        <w:t>发生的事件为（</w:t>
      </w:r>
      <w:r w:rsidRPr="00ED0534">
        <w:rPr>
          <w:kern w:val="0"/>
          <w:sz w:val="24"/>
        </w:rPr>
        <w:t xml:space="preserve">   </w:t>
      </w:r>
      <w:r w:rsidRPr="00ED0534"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>）</w:t>
      </w:r>
      <w:r w:rsidRPr="00ED0534">
        <w:rPr>
          <w:rFonts w:hint="eastAsia"/>
          <w:kern w:val="0"/>
          <w:sz w:val="24"/>
        </w:rPr>
        <w:t>.</w:t>
      </w:r>
    </w:p>
    <w:p w:rsidR="00061BB9" w:rsidRDefault="00061BB9" w:rsidP="00061BB9">
      <w:pPr>
        <w:adjustRightInd w:val="0"/>
        <w:snapToGrid w:val="0"/>
        <w:spacing w:line="360" w:lineRule="auto"/>
        <w:ind w:firstLineChars="387" w:firstLine="929"/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 xml:space="preserve">(A) </w:t>
      </w:r>
      <w:r w:rsidR="00773F14" w:rsidRPr="00F9436B">
        <w:rPr>
          <w:noProof/>
          <w:kern w:val="0"/>
          <w:position w:val="-4"/>
          <w:sz w:val="24"/>
        </w:rPr>
        <w:object w:dxaOrig="480" w:dyaOrig="340" w14:anchorId="56F44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8" type="#_x0000_t75" alt="" style="width:24pt;height:16.75pt;mso-width-percent:0;mso-height-percent:0;mso-width-percent:0;mso-height-percent:0" o:ole="">
            <v:imagedata r:id="rId5" o:title=""/>
          </v:shape>
          <o:OLEObject Type="Embed" ProgID="Equation.3" ShapeID="_x0000_i1168" DrawAspect="Content" ObjectID="_1666598814" r:id="rId6"/>
        </w:object>
      </w:r>
      <w:r w:rsidRPr="00ED0534">
        <w:rPr>
          <w:kern w:val="0"/>
          <w:sz w:val="24"/>
        </w:rPr>
        <w:tab/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 xml:space="preserve">　</w:t>
      </w:r>
      <w:r>
        <w:rPr>
          <w:rFonts w:hint="eastAsia"/>
          <w:kern w:val="0"/>
          <w:sz w:val="24"/>
        </w:rPr>
        <w:t xml:space="preserve">           (B)</w:t>
      </w:r>
      <w:r w:rsidRPr="00ED0534">
        <w:rPr>
          <w:kern w:val="0"/>
          <w:sz w:val="24"/>
        </w:rPr>
        <w:tab/>
      </w:r>
      <w:r w:rsidR="00773F14" w:rsidRPr="00F9436B">
        <w:rPr>
          <w:noProof/>
          <w:kern w:val="0"/>
          <w:position w:val="-4"/>
          <w:sz w:val="24"/>
        </w:rPr>
        <w:object w:dxaOrig="520" w:dyaOrig="340" w14:anchorId="11DA553C">
          <v:shape id="_x0000_i1167" type="#_x0000_t75" alt="" style="width:26.25pt;height:16.75pt;mso-width-percent:0;mso-height-percent:0;mso-width-percent:0;mso-height-percent:0" o:ole="">
            <v:imagedata r:id="rId7" o:title=""/>
          </v:shape>
          <o:OLEObject Type="Embed" ProgID="Equation.3" ShapeID="_x0000_i1167" DrawAspect="Content" ObjectID="_1666598815" r:id="rId8"/>
        </w:object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 xml:space="preserve">  </w:t>
      </w:r>
    </w:p>
    <w:p w:rsidR="00061BB9" w:rsidRDefault="00061BB9" w:rsidP="00061BB9">
      <w:pPr>
        <w:adjustRightInd w:val="0"/>
        <w:snapToGrid w:val="0"/>
        <w:spacing w:line="360" w:lineRule="auto"/>
        <w:ind w:firstLineChars="337" w:firstLine="809"/>
        <w:jc w:val="left"/>
        <w:rPr>
          <w:kern w:val="0"/>
          <w:sz w:val="24"/>
        </w:rPr>
      </w:pPr>
      <w:r w:rsidRPr="00ED0534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(C)</w:t>
      </w:r>
      <w:r w:rsidRPr="00F9436B">
        <w:rPr>
          <w:kern w:val="0"/>
          <w:sz w:val="24"/>
        </w:rPr>
        <w:t xml:space="preserve"> </w:t>
      </w:r>
      <w:r w:rsidR="00773F14" w:rsidRPr="00F9436B">
        <w:rPr>
          <w:noProof/>
          <w:kern w:val="0"/>
          <w:position w:val="-4"/>
          <w:sz w:val="24"/>
        </w:rPr>
        <w:object w:dxaOrig="1280" w:dyaOrig="260" w14:anchorId="4A3E5B2C">
          <v:shape id="_x0000_i1166" type="#_x0000_t75" alt="" style="width:64.2pt;height:12.85pt;mso-width-percent:0;mso-height-percent:0;mso-width-percent:0;mso-height-percent:0" o:ole="">
            <v:imagedata r:id="rId9" o:title=""/>
          </v:shape>
          <o:OLEObject Type="Embed" ProgID="Equation.3" ShapeID="_x0000_i1166" DrawAspect="Content" ObjectID="_1666598816" r:id="rId10"/>
        </w:object>
      </w:r>
      <w:r w:rsidRPr="00ED0534">
        <w:rPr>
          <w:kern w:val="0"/>
          <w:sz w:val="24"/>
        </w:rPr>
        <w:tab/>
      </w:r>
      <w:r w:rsidRPr="00ED0534"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 xml:space="preserve">     </w:t>
      </w:r>
      <w:proofErr w:type="gramStart"/>
      <w:r>
        <w:rPr>
          <w:rFonts w:hint="eastAsia"/>
          <w:kern w:val="0"/>
          <w:sz w:val="24"/>
        </w:rPr>
        <w:t xml:space="preserve"> </w:t>
      </w:r>
      <w:r w:rsidRPr="00ED0534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(</w:t>
      </w:r>
      <w:proofErr w:type="gramEnd"/>
      <w:r>
        <w:rPr>
          <w:rFonts w:hint="eastAsia"/>
          <w:kern w:val="0"/>
          <w:sz w:val="24"/>
        </w:rPr>
        <w:t xml:space="preserve">D) </w:t>
      </w:r>
      <w:r w:rsidRPr="00ED0534">
        <w:rPr>
          <w:rFonts w:hint="eastAsia"/>
          <w:kern w:val="0"/>
          <w:sz w:val="24"/>
        </w:rPr>
        <w:t xml:space="preserve"> </w:t>
      </w:r>
      <w:r w:rsidR="00773F14" w:rsidRPr="00F9436B">
        <w:rPr>
          <w:noProof/>
          <w:kern w:val="0"/>
          <w:position w:val="-4"/>
          <w:sz w:val="24"/>
        </w:rPr>
        <w:object w:dxaOrig="480" w:dyaOrig="260" w14:anchorId="0B77D197">
          <v:shape id="_x0000_i1165" type="#_x0000_t75" alt="" style="width:24pt;height:12.85pt;mso-width-percent:0;mso-height-percent:0;mso-width-percent:0;mso-height-percent:0" o:ole="">
            <v:imagedata r:id="rId11" o:title=""/>
          </v:shape>
          <o:OLEObject Type="Embed" ProgID="Equation.3" ShapeID="_x0000_i1165" DrawAspect="Content" ObjectID="_1666598817" r:id="rId12"/>
        </w:object>
      </w:r>
    </w:p>
    <w:p w:rsidR="003B6351" w:rsidRPr="00861FDF" w:rsidRDefault="003B6351" w:rsidP="003B6351">
      <w:pPr>
        <w:spacing w:line="360" w:lineRule="auto"/>
        <w:ind w:firstLineChars="150" w:firstLine="360"/>
        <w:rPr>
          <w:sz w:val="24"/>
        </w:rPr>
      </w:pPr>
      <w:r>
        <w:rPr>
          <w:sz w:val="24"/>
        </w:rPr>
        <w:t>2</w:t>
      </w:r>
      <w:r w:rsidRPr="00861FDF">
        <w:rPr>
          <w:rFonts w:hint="eastAsia"/>
          <w:sz w:val="24"/>
        </w:rPr>
        <w:t>、设</w:t>
      </w:r>
      <w:r w:rsidRPr="00861FDF">
        <w:rPr>
          <w:rFonts w:hint="eastAsia"/>
          <w:sz w:val="24"/>
        </w:rPr>
        <w:t>A,B</w:t>
      </w:r>
      <w:r w:rsidRPr="00861FDF">
        <w:rPr>
          <w:rFonts w:hint="eastAsia"/>
          <w:sz w:val="24"/>
        </w:rPr>
        <w:t>是两个随机事件，则不能用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32958564">
          <v:shape id="_x0000_i1164" type="#_x0000_t75" alt="" style="width:15.0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204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54204&quot; wsp:rsidP=&quot;00E54204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acc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773F14">
        <w:rPr>
          <w:noProof/>
          <w:position w:val="-6"/>
        </w:rPr>
        <w:pict w14:anchorId="6C1A27D3">
          <v:shape id="_x0000_i1163" type="#_x0000_t75" alt="" style="width:15.0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204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54204&quot; wsp:rsidP=&quot;00E54204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acc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表示的事件是（</w:t>
      </w: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）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）</w:t>
      </w:r>
      <w:proofErr w:type="spellStart"/>
      <w:r w:rsidRPr="00861FDF">
        <w:rPr>
          <w:rFonts w:hint="eastAsia"/>
          <w:sz w:val="24"/>
        </w:rPr>
        <w:t>A</w:t>
      </w:r>
      <w:proofErr w:type="spellEnd"/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都不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不同时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C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中至多一个发生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D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、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中至少一个不发生</w:t>
      </w:r>
    </w:p>
    <w:p w:rsidR="003B6351" w:rsidRDefault="003B6351" w:rsidP="003B6351">
      <w:pPr>
        <w:spacing w:line="360" w:lineRule="auto"/>
        <w:ind w:firstLineChars="50" w:firstLine="120"/>
      </w:pPr>
      <w:r>
        <w:rPr>
          <w:sz w:val="24"/>
        </w:rPr>
        <w:t>3</w:t>
      </w:r>
      <w:r w:rsidRPr="00861FDF">
        <w:rPr>
          <w:rFonts w:hint="eastAsia"/>
          <w:sz w:val="24"/>
        </w:rPr>
        <w:t>、设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5FF741A7">
          <v:shape id="_x0000_i1162" type="#_x0000_t75" alt="" style="width:6.7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77B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8577B&quot; wsp:rsidP=&quot;0068577B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773F14">
        <w:rPr>
          <w:noProof/>
          <w:position w:val="-6"/>
        </w:rPr>
        <w:pict w14:anchorId="7B8C4706">
          <v:shape id="_x0000_i1161" type="#_x0000_t75" alt="" style="width:6.7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77B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8577B&quot; wsp:rsidP=&quot;0068577B&quot;&gt;&lt;m:oMathPara&gt;&lt;m:oMath&gt;&lt;m:acc&gt;&lt;m:accPr&gt;&lt;m:chr m:val=&quot;&quot;/&gt;&lt;m:ctrlPr&gt;&lt;w:rPr&gt;&lt;w:rFonts w:ascii=&quot;Cambria Math&quot; w:h-an&lt;w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A&lt;/m:t&gt;&lt;/m:r&gt;&lt;/m:e&gt;&lt;/m:acc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与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为互相独立的两事件，且</w:t>
      </w:r>
      <w:r w:rsidRPr="00CB761E">
        <w:fldChar w:fldCharType="begin"/>
      </w:r>
      <w:r w:rsidRPr="00CB761E">
        <w:instrText xml:space="preserve"> QUOTE </w:instrText>
      </w:r>
      <w:r w:rsidR="00773F14">
        <w:rPr>
          <w:noProof/>
          <w:position w:val="-8"/>
        </w:rPr>
        <w:pict w14:anchorId="07C14676">
          <v:shape id="_x0000_i1160" type="#_x0000_t75" alt="" style="width:108.3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476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476A&quot; wsp:rsidP=&quot;005D476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acc&gt;&lt;m:accPr&gt;&lt;m:chr m:val=&quot;&quot;/am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0.7&lt;/m:t&gt;&lt;/m:r&gt;&lt;m:r&gt;&lt;m:rPr&gt;&lt;m:sty m:val=&quot;p&quot;/&gt;&lt;/m:rPr&gt;&lt;w:rPr&gt;&lt;w:rFonts w:ascii=&quot;Cambria Math&quot; w:h-ansi=&quot;Cambria Math&quot;/&gt;&lt;wx:font wx:val=&quot;瀹浣&quot;/&gt;&lt;/w:rPr&gt;&lt;m:t&gt;锛&lt;/m:t&gt;&lt;/m:r&gt;&lt;mi=&quot;:=&quot;Ca&quot;Camb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.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CB761E">
        <w:instrText xml:space="preserve"> </w:instrText>
      </w:r>
      <w:r w:rsidRPr="00CB761E">
        <w:fldChar w:fldCharType="separate"/>
      </w:r>
      <w:r w:rsidR="00773F14">
        <w:rPr>
          <w:noProof/>
          <w:position w:val="-8"/>
        </w:rPr>
        <w:pict w14:anchorId="798DAC98">
          <v:shape id="_x0000_i1159" type="#_x0000_t75" alt="" style="width:108.3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476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476A&quot; wsp:rsidP=&quot;005D476A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acc&gt;&lt;m:accPr&gt;&lt;m:chr m:val=&quot;&quot;/am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A&lt;/m:t&gt;&lt;/m:r&gt;&lt;/m:e&gt;&lt;/m:acc&gt;&lt;/m:e&gt;&lt;/m:d&gt;&lt;m:r&gt;&lt;w:rPr&gt;&lt;w:rFonts w:ascii=&quot;Cambria Math&quot; w:h-ansi=&quot;Cambria Math&quot;/&gt;&lt;wx:font wx:val=&quot;Cambria Math&quot;/&gt;&lt;w:i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0.7&lt;/m:t&gt;&lt;/m:r&gt;&lt;m:r&gt;&lt;m:rPr&gt;&lt;m:sty m:val=&quot;p&quot;/&gt;&lt;/m:rPr&gt;&lt;w:rPr&gt;&lt;w:rFonts w:ascii=&quot;Cambria Math&quot; w:h-ansi=&quot;Cambria Math&quot;/&gt;&lt;wx:font wx:val=&quot;瀹浣&quot;/&gt;&lt;/w:rPr&gt;&lt;m:t&gt;锛&lt;/m:t&gt;&lt;/m:r&gt;&lt;mi=&quot;:=&quot;Ca&quot;Camb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0.4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CB761E">
        <w:fldChar w:fldCharType="end"/>
      </w:r>
      <w:r>
        <w:rPr>
          <w:rFonts w:hint="eastAsia"/>
        </w:rPr>
        <w:t>，</w:t>
      </w:r>
      <w:r w:rsidRPr="00861FDF">
        <w:rPr>
          <w:rFonts w:hint="eastAsia"/>
          <w:sz w:val="24"/>
        </w:rPr>
        <w:t>则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773F14">
        <w:rPr>
          <w:noProof/>
          <w:position w:val="-8"/>
        </w:rPr>
        <w:pict w14:anchorId="21B6453B">
          <v:shape id="_x0000_i1158" type="#_x0000_t75" alt="" style="width:27.9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4F4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264F4&quot; wsp:rsidP=&quot;00E264F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773F14">
        <w:rPr>
          <w:noProof/>
          <w:position w:val="-8"/>
        </w:rPr>
        <w:pict w14:anchorId="28D9A7D4">
          <v:shape id="_x0000_i1157" type="#_x0000_t75" alt="" style="width:27.9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4F4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264F4&quot; wsp:rsidP=&quot;00E264F4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P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B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CB761E">
        <w:rPr>
          <w:sz w:val="24"/>
        </w:rPr>
        <w:fldChar w:fldCharType="end"/>
      </w:r>
      <w:r w:rsidRPr="00861FDF">
        <w:rPr>
          <w:rFonts w:hint="eastAsia"/>
          <w:sz w:val="24"/>
        </w:rPr>
        <w:t>的值为（</w:t>
      </w:r>
      <w:r w:rsidRPr="00861FDF">
        <w:rPr>
          <w:rFonts w:hint="eastAsia"/>
          <w:sz w:val="24"/>
        </w:rPr>
        <w:t xml:space="preserve">  </w:t>
      </w:r>
      <w:r w:rsidRPr="00861FDF">
        <w:rPr>
          <w:rFonts w:hint="eastAsia"/>
          <w:sz w:val="24"/>
        </w:rPr>
        <w:t>）</w:t>
      </w:r>
    </w:p>
    <w:p w:rsidR="003B6351" w:rsidRPr="00861FDF" w:rsidRDefault="003B6351" w:rsidP="003B6351">
      <w:pPr>
        <w:spacing w:line="360" w:lineRule="auto"/>
        <w:rPr>
          <w:sz w:val="24"/>
        </w:rPr>
      </w:pPr>
      <w:r>
        <w:rPr>
          <w:rFonts w:hint="eastAsia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A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28   </w:t>
      </w:r>
      <w:r>
        <w:rPr>
          <w:rFonts w:hint="eastAsia"/>
          <w:sz w:val="24"/>
        </w:rPr>
        <w:t xml:space="preserve">        </w:t>
      </w:r>
      <w:r w:rsidRPr="00861FDF">
        <w:rPr>
          <w:rFonts w:hint="eastAsia"/>
          <w:sz w:val="24"/>
        </w:rPr>
        <w:t xml:space="preserve"> 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B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7  </w:t>
      </w:r>
    </w:p>
    <w:p w:rsidR="003B6351" w:rsidRPr="00861FDF" w:rsidRDefault="003B6351" w:rsidP="003B6351">
      <w:pPr>
        <w:spacing w:line="360" w:lineRule="auto"/>
        <w:rPr>
          <w:sz w:val="24"/>
        </w:rPr>
      </w:pP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C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 xml:space="preserve">0.12 </w:t>
      </w:r>
      <w:r>
        <w:rPr>
          <w:rFonts w:hint="eastAsia"/>
          <w:sz w:val="24"/>
        </w:rPr>
        <w:t xml:space="preserve">           </w:t>
      </w:r>
      <w:r w:rsidRPr="00861FDF">
        <w:rPr>
          <w:rFonts w:hint="eastAsia"/>
          <w:sz w:val="24"/>
        </w:rPr>
        <w:t xml:space="preserve"> </w:t>
      </w:r>
      <w:r w:rsidRPr="00861FDF">
        <w:rPr>
          <w:rFonts w:hint="eastAsia"/>
          <w:sz w:val="24"/>
        </w:rPr>
        <w:t>（</w:t>
      </w:r>
      <w:r w:rsidRPr="00861FDF">
        <w:rPr>
          <w:rFonts w:hint="eastAsia"/>
          <w:sz w:val="24"/>
        </w:rPr>
        <w:t>D</w:t>
      </w:r>
      <w:r w:rsidRPr="00861FDF">
        <w:rPr>
          <w:rFonts w:hint="eastAsia"/>
          <w:sz w:val="24"/>
        </w:rPr>
        <w:t>）</w:t>
      </w:r>
      <w:r w:rsidRPr="00861FDF">
        <w:rPr>
          <w:rFonts w:hint="eastAsia"/>
          <w:sz w:val="24"/>
        </w:rPr>
        <w:t>0.4</w:t>
      </w:r>
    </w:p>
    <w:p w:rsidR="003B6351" w:rsidRPr="00B66A0A" w:rsidRDefault="003B6351" w:rsidP="003B6351">
      <w:pPr>
        <w:snapToGrid w:val="0"/>
        <w:spacing w:beforeLines="20" w:before="62" w:afterLines="40" w:after="124" w:line="360" w:lineRule="auto"/>
        <w:textAlignment w:val="baseline"/>
        <w:rPr>
          <w:kern w:val="0"/>
          <w:sz w:val="24"/>
        </w:rPr>
      </w:pPr>
      <w:r>
        <w:rPr>
          <w:kern w:val="0"/>
          <w:sz w:val="24"/>
        </w:rPr>
        <w:t>4</w:t>
      </w:r>
      <w:r w:rsidRPr="00CF6E10">
        <w:rPr>
          <w:rFonts w:hint="eastAsia"/>
          <w:kern w:val="0"/>
          <w:sz w:val="24"/>
        </w:rPr>
        <w:t>、</w:t>
      </w:r>
      <w:r w:rsidRPr="00B66A0A">
        <w:rPr>
          <w:rFonts w:hint="eastAsia"/>
          <w:kern w:val="0"/>
          <w:sz w:val="24"/>
        </w:rPr>
        <w:t>设离散型随机变量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70C7C49F">
          <v:shape id="_x0000_i1156" type="#_x0000_t75" alt="" style="width:9.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7786D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786D&quot; wsp:rsidP=&quot;0087786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34547656">
          <v:shape id="_x0000_i1155" type="#_x0000_t75" alt="" style="width:9.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7786D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786D&quot; wsp:rsidP=&quot;0087786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CB761E">
        <w:rPr>
          <w:kern w:val="0"/>
          <w:sz w:val="24"/>
        </w:rPr>
        <w:fldChar w:fldCharType="end"/>
      </w:r>
      <w:r>
        <w:rPr>
          <w:rFonts w:hint="eastAsia"/>
          <w:kern w:val="0"/>
          <w:sz w:val="24"/>
        </w:rPr>
        <w:t>的分布律</w:t>
      </w:r>
      <w:r w:rsidRPr="00B66A0A">
        <w:rPr>
          <w:rFonts w:hint="eastAsia"/>
          <w:kern w:val="0"/>
          <w:sz w:val="24"/>
        </w:rPr>
        <w:t>为</w:t>
      </w:r>
      <w:r>
        <w:rPr>
          <w:rFonts w:hint="eastAsia"/>
          <w:kern w:val="0"/>
          <w:sz w:val="24"/>
        </w:rPr>
        <w:t>：</w:t>
      </w:r>
    </w:p>
    <w:p w:rsidR="003B6351" w:rsidRDefault="003B6351" w:rsidP="003B6351">
      <w:pPr>
        <w:snapToGrid w:val="0"/>
        <w:spacing w:beforeLines="20" w:before="62" w:line="360" w:lineRule="auto"/>
        <w:ind w:firstLineChars="300" w:firstLine="630"/>
        <w:rPr>
          <w:kern w:val="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401FEF39" wp14:editId="242946E9">
                <wp:simplePos x="0" y="0"/>
                <wp:positionH relativeFrom="column">
                  <wp:posOffset>1281429</wp:posOffset>
                </wp:positionH>
                <wp:positionV relativeFrom="paragraph">
                  <wp:posOffset>16510</wp:posOffset>
                </wp:positionV>
                <wp:extent cx="0" cy="510540"/>
                <wp:effectExtent l="0" t="0" r="0" b="0"/>
                <wp:wrapNone/>
                <wp:docPr id="137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510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F05130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100.9pt;margin-top:1.3pt;width:0;height:40.2pt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X     0     2     4</w:t>
      </w:r>
    </w:p>
    <w:p w:rsidR="003B6351" w:rsidRDefault="003B6351" w:rsidP="003B6351">
      <w:pPr>
        <w:snapToGrid w:val="0"/>
        <w:spacing w:beforeLines="20" w:before="62" w:line="360" w:lineRule="auto"/>
        <w:ind w:firstLineChars="300" w:firstLine="630"/>
        <w:rPr>
          <w:kern w:val="0"/>
          <w:sz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5E920D05" wp14:editId="240A5162">
                <wp:simplePos x="0" y="0"/>
                <wp:positionH relativeFrom="column">
                  <wp:posOffset>834390</wp:posOffset>
                </wp:positionH>
                <wp:positionV relativeFrom="paragraph">
                  <wp:posOffset>24764</wp:posOffset>
                </wp:positionV>
                <wp:extent cx="1903095" cy="0"/>
                <wp:effectExtent l="0" t="0" r="1905" b="0"/>
                <wp:wrapNone/>
                <wp:docPr id="136" name="直接箭头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9030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34931" id="直接箭头连接符 1" o:spid="_x0000_s1026" type="#_x0000_t32" style="position:absolute;left:0;text-align:left;margin-left:65.7pt;margin-top:1.95pt;width:149.85pt;height:0;flip:y;z-index:251668480;visibility:visible;mso-wrap-style:square;mso-width-percent:0;mso-height-percent:0;mso-wrap-distance-left:9pt;mso-wrap-distance-top:.囗m;mso-wrap-distance-right:9pt;mso-wrap-distance-bottom:.囗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</w:t>
      </w:r>
      <w:r>
        <w:rPr>
          <w:kern w:val="0"/>
          <w:sz w:val="24"/>
        </w:rPr>
        <w:t>P</w:t>
      </w:r>
      <w:r>
        <w:rPr>
          <w:rFonts w:hint="eastAsia"/>
          <w:kern w:val="0"/>
          <w:sz w:val="24"/>
        </w:rPr>
        <w:t xml:space="preserve">     a    0.3     b </w:t>
      </w:r>
    </w:p>
    <w:p w:rsidR="003B6351" w:rsidRDefault="003B6351" w:rsidP="003B6351">
      <w:pPr>
        <w:snapToGrid w:val="0"/>
        <w:spacing w:beforeLines="20" w:before="62" w:line="360" w:lineRule="auto"/>
        <w:rPr>
          <w:kern w:val="0"/>
          <w:sz w:val="24"/>
        </w:rPr>
      </w:pPr>
    </w:p>
    <w:p w:rsidR="003B6351" w:rsidRPr="007951FB" w:rsidRDefault="003B6351" w:rsidP="003B6351">
      <w:pPr>
        <w:snapToGrid w:val="0"/>
        <w:spacing w:beforeLines="20" w:before="62" w:line="360" w:lineRule="auto"/>
        <w:rPr>
          <w:sz w:val="24"/>
        </w:rPr>
      </w:pPr>
      <w:r w:rsidRPr="00B66A0A">
        <w:rPr>
          <w:rFonts w:hint="eastAsia"/>
          <w:kern w:val="0"/>
          <w:sz w:val="24"/>
        </w:rPr>
        <w:t>其分布函数</w:t>
      </w:r>
      <w:r w:rsidRPr="005B42DA">
        <w:rPr>
          <w:rFonts w:hint="eastAsia"/>
          <w:kern w:val="0"/>
          <w:sz w:val="24"/>
        </w:rPr>
        <w:t>为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3AE0EAE7">
          <v:shape id="_x0000_i1154" type="#_x0000_t75" alt="" style="width:23.4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4BAA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A4BAA&quot; wsp:rsidP=&quot;009A4BAA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635AC56F">
          <v:shape id="_x0000_i1153" type="#_x0000_t75" alt="" style="width:23.4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4BAA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A4BAA&quot; wsp:rsidP=&quot;009A4BAA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CB761E">
        <w:rPr>
          <w:kern w:val="0"/>
          <w:sz w:val="24"/>
        </w:rPr>
        <w:fldChar w:fldCharType="end"/>
      </w:r>
      <w:r>
        <w:rPr>
          <w:rFonts w:hint="eastAsia"/>
          <w:kern w:val="0"/>
          <w:sz w:val="24"/>
        </w:rPr>
        <w:t>，且</w:t>
      </w:r>
      <w:r w:rsidRPr="00CB761E">
        <w:rPr>
          <w:sz w:val="24"/>
        </w:rPr>
        <w:fldChar w:fldCharType="begin"/>
      </w:r>
      <w:r w:rsidRPr="00CB761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57036920">
          <v:shape id="_x0000_i1152" type="#_x0000_t75" alt="" style="width:32.3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2428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52428&quot; wsp:rsidP=&quot;00952428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(2.2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CB761E">
        <w:rPr>
          <w:sz w:val="24"/>
        </w:rPr>
        <w:instrText xml:space="preserve"> </w:instrText>
      </w:r>
      <w:r w:rsidRPr="00CB761E">
        <w:rPr>
          <w:sz w:val="24"/>
        </w:rPr>
        <w:fldChar w:fldCharType="separate"/>
      </w:r>
      <w:r w:rsidR="00773F14">
        <w:rPr>
          <w:noProof/>
          <w:position w:val="-6"/>
        </w:rPr>
        <w:pict w14:anchorId="3E40517F">
          <v:shape id="_x0000_i1151" type="#_x0000_t75" alt="" style="width:32.3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2428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952428&quot; wsp:rsidP=&quot;00952428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(2.2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CB761E">
        <w:rPr>
          <w:sz w:val="24"/>
        </w:rPr>
        <w:fldChar w:fldCharType="end"/>
      </w:r>
      <w:r>
        <w:rPr>
          <w:rFonts w:hint="eastAsia"/>
          <w:sz w:val="24"/>
        </w:rPr>
        <w:t>=0.8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值为</w:t>
      </w:r>
      <w:r w:rsidRPr="00B66A0A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（</w:t>
      </w:r>
      <w:r>
        <w:rPr>
          <w:rFonts w:hint="eastAsia"/>
          <w:kern w:val="0"/>
          <w:sz w:val="24"/>
        </w:rPr>
        <w:t xml:space="preserve">  </w:t>
      </w:r>
      <w:r>
        <w:rPr>
          <w:rFonts w:hint="eastAsia"/>
          <w:kern w:val="0"/>
          <w:sz w:val="24"/>
        </w:rPr>
        <w:t>）</w:t>
      </w:r>
    </w:p>
    <w:p w:rsidR="00061BB9" w:rsidRDefault="00061BB9" w:rsidP="00061BB9">
      <w:pPr>
        <w:adjustRightInd w:val="0"/>
        <w:snapToGrid w:val="0"/>
        <w:spacing w:line="360" w:lineRule="auto"/>
        <w:ind w:firstLineChars="287" w:firstLine="689"/>
        <w:jc w:val="left"/>
        <w:rPr>
          <w:kern w:val="0"/>
          <w:sz w:val="24"/>
        </w:rPr>
      </w:pPr>
    </w:p>
    <w:p w:rsidR="00061BB9" w:rsidRPr="00CF6E10" w:rsidRDefault="00061BB9" w:rsidP="00061BB9">
      <w:pPr>
        <w:adjustRightInd w:val="0"/>
        <w:snapToGrid w:val="0"/>
        <w:spacing w:line="360" w:lineRule="auto"/>
        <w:ind w:firstLineChars="50" w:firstLine="120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　</w:t>
      </w:r>
      <w:r w:rsidR="003B6351">
        <w:rPr>
          <w:rFonts w:hint="eastAsia"/>
          <w:kern w:val="0"/>
          <w:sz w:val="24"/>
        </w:rPr>
        <w:t>5</w:t>
      </w:r>
      <w:r w:rsidRPr="00CF6E10">
        <w:rPr>
          <w:rFonts w:hint="eastAsia"/>
          <w:kern w:val="0"/>
          <w:sz w:val="24"/>
        </w:rPr>
        <w:t>、设</w:t>
      </w:r>
      <w:r>
        <w:rPr>
          <w:rFonts w:hint="eastAsia"/>
          <w:kern w:val="0"/>
          <w:sz w:val="24"/>
        </w:rPr>
        <w:t>随机</w:t>
      </w:r>
      <w:r w:rsidRPr="00CF6E10">
        <w:rPr>
          <w:rFonts w:hint="eastAsia"/>
          <w:kern w:val="0"/>
          <w:sz w:val="24"/>
        </w:rPr>
        <w:t>事件</w:t>
      </w:r>
      <w:r w:rsidR="00773F14" w:rsidRPr="00CF6E10">
        <w:rPr>
          <w:noProof/>
          <w:position w:val="-4"/>
          <w:sz w:val="24"/>
        </w:rPr>
        <w:object w:dxaOrig="200" w:dyaOrig="260" w14:anchorId="19151F15">
          <v:shape id="_x0000_i1150" type="#_x0000_t75" alt="" style="width:10.05pt;height:12.85pt;mso-width-percent:0;mso-height-percent:0;mso-width-percent:0;mso-height-percent:0" o:ole="">
            <v:imagedata r:id="rId20" o:title=""/>
          </v:shape>
          <o:OLEObject Type="Embed" ProgID="Equation.3" ShapeID="_x0000_i1150" DrawAspect="Content" ObjectID="_1666598818" r:id="rId21"/>
        </w:object>
      </w:r>
      <w:r>
        <w:rPr>
          <w:rFonts w:hint="eastAsia"/>
          <w:sz w:val="24"/>
        </w:rPr>
        <w:t>表示“产品甲畅销，产品乙滞销”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对立</w:t>
      </w:r>
      <w:r w:rsidRPr="00061BB9">
        <w:rPr>
          <w:rFonts w:hint="eastAsia"/>
          <w:color w:val="000000" w:themeColor="text1"/>
          <w:sz w:val="24"/>
        </w:rPr>
        <w:t>事件</w:t>
      </w:r>
      <w:r w:rsidRPr="00061BB9">
        <w:rPr>
          <w:rFonts w:hint="eastAsia"/>
          <w:color w:val="000000" w:themeColor="text1"/>
          <w:sz w:val="24"/>
        </w:rPr>
        <w:t>A</w:t>
      </w:r>
      <w:r w:rsidRPr="00061BB9">
        <w:rPr>
          <w:rFonts w:hint="eastAsia"/>
          <w:color w:val="000000" w:themeColor="text1"/>
          <w:kern w:val="0"/>
          <w:sz w:val="24"/>
        </w:rPr>
        <w:t>为</w:t>
      </w:r>
      <w:r w:rsidRPr="00CF6E10">
        <w:rPr>
          <w:rFonts w:hint="eastAsia"/>
          <w:kern w:val="0"/>
          <w:sz w:val="24"/>
        </w:rPr>
        <w:t xml:space="preserve">（　</w:t>
      </w:r>
      <w:r w:rsidRPr="00CF6E10">
        <w:rPr>
          <w:rFonts w:hint="eastAsia"/>
          <w:kern w:val="0"/>
          <w:sz w:val="24"/>
        </w:rPr>
        <w:t xml:space="preserve">   </w:t>
      </w:r>
      <w:r w:rsidRPr="00CF6E10">
        <w:rPr>
          <w:rFonts w:hint="eastAsia"/>
          <w:kern w:val="0"/>
          <w:sz w:val="24"/>
        </w:rPr>
        <w:t xml:space="preserve">　）</w:t>
      </w:r>
    </w:p>
    <w:p w:rsidR="00061BB9" w:rsidRPr="00CF6E10" w:rsidRDefault="00061BB9" w:rsidP="00061BB9">
      <w:pPr>
        <w:adjustRightInd w:val="0"/>
        <w:snapToGrid w:val="0"/>
        <w:spacing w:line="360" w:lineRule="auto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       (A)</w:t>
      </w:r>
      <w:r>
        <w:rPr>
          <w:rFonts w:hint="eastAsia"/>
          <w:kern w:val="0"/>
          <w:sz w:val="24"/>
        </w:rPr>
        <w:t>产品</w:t>
      </w:r>
      <w:r>
        <w:rPr>
          <w:rFonts w:hint="eastAsia"/>
          <w:sz w:val="24"/>
        </w:rPr>
        <w:t>甲滞销，产品乙畅销</w:t>
      </w:r>
      <w:r w:rsidRPr="00CF6E10">
        <w:rPr>
          <w:rFonts w:hint="eastAsia"/>
          <w:kern w:val="0"/>
          <w:sz w:val="24"/>
        </w:rPr>
        <w:t xml:space="preserve">           (B) </w:t>
      </w:r>
      <w:r>
        <w:rPr>
          <w:rFonts w:hint="eastAsia"/>
          <w:sz w:val="24"/>
        </w:rPr>
        <w:t>产品甲、乙均畅销</w:t>
      </w:r>
    </w:p>
    <w:p w:rsidR="00061BB9" w:rsidRDefault="00061BB9" w:rsidP="00061BB9">
      <w:pPr>
        <w:adjustRightInd w:val="0"/>
        <w:snapToGrid w:val="0"/>
        <w:spacing w:line="360" w:lineRule="auto"/>
        <w:ind w:firstLineChars="350" w:firstLine="840"/>
        <w:jc w:val="left"/>
        <w:rPr>
          <w:sz w:val="24"/>
        </w:rPr>
      </w:pPr>
      <w:r w:rsidRPr="00CF6E10">
        <w:rPr>
          <w:rFonts w:hint="eastAsia"/>
          <w:kern w:val="0"/>
          <w:sz w:val="24"/>
        </w:rPr>
        <w:t xml:space="preserve">(C) </w:t>
      </w:r>
      <w:r>
        <w:rPr>
          <w:rFonts w:hint="eastAsia"/>
          <w:sz w:val="24"/>
        </w:rPr>
        <w:t>产品甲滞销或产品乙畅销</w:t>
      </w:r>
      <w:r w:rsidRPr="00CF6E10">
        <w:rPr>
          <w:rFonts w:hint="eastAsia"/>
          <w:kern w:val="0"/>
          <w:sz w:val="24"/>
        </w:rPr>
        <w:t xml:space="preserve">    </w:t>
      </w:r>
      <w:r>
        <w:rPr>
          <w:rFonts w:hint="eastAsia"/>
          <w:kern w:val="0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   (D) </w:t>
      </w:r>
      <w:r>
        <w:rPr>
          <w:rFonts w:hint="eastAsia"/>
          <w:sz w:val="24"/>
        </w:rPr>
        <w:t>产品甲畅销或产品乙滞销</w:t>
      </w:r>
    </w:p>
    <w:p w:rsidR="00061BB9" w:rsidRPr="00CF6E10" w:rsidRDefault="00061BB9" w:rsidP="00061BB9">
      <w:pPr>
        <w:adjustRightInd w:val="0"/>
        <w:snapToGrid w:val="0"/>
        <w:spacing w:line="360" w:lineRule="auto"/>
        <w:ind w:firstLineChars="350" w:firstLine="840"/>
        <w:jc w:val="left"/>
        <w:rPr>
          <w:kern w:val="0"/>
          <w:sz w:val="24"/>
        </w:rPr>
      </w:pPr>
    </w:p>
    <w:p w:rsidR="00061BB9" w:rsidRPr="00B66A0A" w:rsidRDefault="003B6351" w:rsidP="00061BB9">
      <w:pPr>
        <w:snapToGrid w:val="0"/>
        <w:spacing w:beforeLines="20" w:before="62" w:afterLines="40" w:after="124" w:line="360" w:lineRule="exact"/>
        <w:ind w:firstLineChars="100" w:firstLine="240"/>
        <w:textAlignment w:val="baseline"/>
        <w:rPr>
          <w:kern w:val="0"/>
          <w:sz w:val="24"/>
        </w:rPr>
      </w:pPr>
      <w:r>
        <w:rPr>
          <w:kern w:val="0"/>
          <w:sz w:val="24"/>
        </w:rPr>
        <w:t>6</w:t>
      </w:r>
      <w:r w:rsidR="00061BB9" w:rsidRPr="00CF6E10">
        <w:rPr>
          <w:rFonts w:hint="eastAsia"/>
          <w:kern w:val="0"/>
          <w:sz w:val="24"/>
        </w:rPr>
        <w:t>、</w:t>
      </w:r>
      <w:r w:rsidR="00061BB9" w:rsidRPr="00B66A0A">
        <w:rPr>
          <w:rFonts w:hint="eastAsia"/>
          <w:kern w:val="0"/>
          <w:sz w:val="24"/>
        </w:rPr>
        <w:t>设离散型随机变量</w:t>
      </w:r>
      <w:r w:rsidR="00773F14" w:rsidRPr="00B66A0A">
        <w:rPr>
          <w:noProof/>
          <w:kern w:val="0"/>
          <w:sz w:val="24"/>
        </w:rPr>
        <w:object w:dxaOrig="279" w:dyaOrig="240" w14:anchorId="35B49BA5">
          <v:shape id="_x0000_i1149" type="#_x0000_t75" alt="" style="width:13.95pt;height:12.3pt;mso-width-percent:0;mso-height-percent:0;mso-width-percent:0;mso-height-percent:0" o:ole="">
            <v:imagedata r:id="rId22" o:title=""/>
          </v:shape>
          <o:OLEObject Type="Embed" ProgID="Equation.3" ShapeID="_x0000_i1149" DrawAspect="Content" ObjectID="_1666598819" r:id="rId23"/>
        </w:object>
      </w:r>
      <w:r w:rsidR="00061BB9">
        <w:rPr>
          <w:rFonts w:hint="eastAsia"/>
          <w:kern w:val="0"/>
          <w:sz w:val="24"/>
        </w:rPr>
        <w:t>的分布律</w:t>
      </w:r>
      <w:r w:rsidR="00061BB9" w:rsidRPr="00B66A0A">
        <w:rPr>
          <w:rFonts w:hint="eastAsia"/>
          <w:kern w:val="0"/>
          <w:sz w:val="24"/>
        </w:rPr>
        <w:t>为</w:t>
      </w:r>
    </w:p>
    <w:p w:rsidR="00061BB9" w:rsidRDefault="00061BB9" w:rsidP="00061BB9">
      <w:pPr>
        <w:snapToGrid w:val="0"/>
        <w:spacing w:beforeLines="20" w:before="62" w:line="360" w:lineRule="exact"/>
        <w:ind w:firstLineChars="300" w:firstLine="720"/>
        <w:rPr>
          <w:kern w:val="0"/>
          <w:sz w:val="24"/>
        </w:rPr>
      </w:pPr>
      <w:r>
        <w:rPr>
          <w:rFonts w:hint="eastAsia"/>
          <w:noProof/>
          <w:kern w:val="0"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EF765D3" wp14:editId="640A224C">
                <wp:simplePos x="0" y="0"/>
                <wp:positionH relativeFrom="column">
                  <wp:posOffset>1265555</wp:posOffset>
                </wp:positionH>
                <wp:positionV relativeFrom="paragraph">
                  <wp:posOffset>54610</wp:posOffset>
                </wp:positionV>
                <wp:extent cx="10160" cy="414655"/>
                <wp:effectExtent l="0" t="0" r="2540" b="4445"/>
                <wp:wrapNone/>
                <wp:docPr id="6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0160" cy="4146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4D28F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left:0;text-align:left;margin-left:99.65pt;margin-top:4.3pt;width:.8pt;height:32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X     0    2    4</w:t>
      </w:r>
    </w:p>
    <w:p w:rsidR="00061BB9" w:rsidRDefault="00061BB9" w:rsidP="00061BB9">
      <w:pPr>
        <w:snapToGrid w:val="0"/>
        <w:spacing w:beforeLines="20" w:before="62" w:line="360" w:lineRule="exact"/>
        <w:ind w:firstLineChars="300" w:firstLine="720"/>
        <w:rPr>
          <w:kern w:val="0"/>
          <w:sz w:val="24"/>
        </w:rPr>
      </w:pPr>
      <w:r>
        <w:rPr>
          <w:rFonts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D2A4DC" wp14:editId="730B714C">
                <wp:simplePos x="0" y="0"/>
                <wp:positionH relativeFrom="column">
                  <wp:posOffset>829310</wp:posOffset>
                </wp:positionH>
                <wp:positionV relativeFrom="paragraph">
                  <wp:posOffset>6985</wp:posOffset>
                </wp:positionV>
                <wp:extent cx="1903095" cy="10795"/>
                <wp:effectExtent l="0" t="0" r="1905" b="1905"/>
                <wp:wrapNone/>
                <wp:docPr id="67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903095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4EFE31" id="AutoShape 6" o:spid="_x0000_s1026" type="#_x0000_t32" style="position:absolute;left:0;text-align:left;margin-left:65.3pt;margin-top:.55pt;width:149.85pt;height:.8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 xml:space="preserve">       </w:t>
      </w:r>
      <w:r>
        <w:rPr>
          <w:kern w:val="0"/>
          <w:sz w:val="24"/>
        </w:rPr>
        <w:t>P</w:t>
      </w:r>
      <w:r>
        <w:rPr>
          <w:rFonts w:hint="eastAsia"/>
          <w:kern w:val="0"/>
          <w:sz w:val="24"/>
        </w:rPr>
        <w:t xml:space="preserve">    0.3    a    b</w:t>
      </w:r>
    </w:p>
    <w:p w:rsidR="00061BB9" w:rsidRPr="007951FB" w:rsidRDefault="00061BB9" w:rsidP="00061BB9">
      <w:pPr>
        <w:snapToGrid w:val="0"/>
        <w:spacing w:beforeLines="20" w:before="62" w:line="276" w:lineRule="auto"/>
        <w:ind w:firstLineChars="350" w:firstLine="840"/>
        <w:rPr>
          <w:sz w:val="24"/>
        </w:rPr>
      </w:pPr>
      <w:r w:rsidRPr="00B66A0A">
        <w:rPr>
          <w:rFonts w:hint="eastAsia"/>
          <w:kern w:val="0"/>
          <w:sz w:val="24"/>
        </w:rPr>
        <w:t>其分布函数</w:t>
      </w:r>
      <w:r w:rsidR="00773F14" w:rsidRPr="00F93637">
        <w:rPr>
          <w:noProof/>
          <w:position w:val="-8"/>
          <w:sz w:val="24"/>
        </w:rPr>
        <w:object w:dxaOrig="540" w:dyaOrig="320" w14:anchorId="190667AC">
          <v:shape id="_x0000_i1148" type="#_x0000_t75" alt="" style="width:26.8pt;height:16.2pt;mso-width-percent:0;mso-height-percent:0;mso-width-percent:0;mso-height-percent:0" o:ole="">
            <v:imagedata r:id="rId24" o:title=""/>
          </v:shape>
          <o:OLEObject Type="Embed" ProgID="Equation.3" ShapeID="_x0000_i1148" DrawAspect="Content" ObjectID="_1666598820" r:id="rId25"/>
        </w:object>
      </w:r>
      <w:r w:rsidRPr="00B66A0A">
        <w:rPr>
          <w:rFonts w:hint="eastAsia"/>
          <w:kern w:val="0"/>
          <w:sz w:val="24"/>
        </w:rPr>
        <w:t>为</w:t>
      </w:r>
      <w:r w:rsidRPr="00B66A0A">
        <w:rPr>
          <w:rFonts w:hint="eastAsia"/>
          <w:kern w:val="0"/>
          <w:sz w:val="24"/>
        </w:rPr>
        <w:t>,</w:t>
      </w:r>
      <w:r>
        <w:rPr>
          <w:rFonts w:hint="eastAsia"/>
          <w:kern w:val="0"/>
          <w:sz w:val="24"/>
        </w:rPr>
        <w:t>且</w:t>
      </w:r>
      <w:r w:rsidR="00773F14" w:rsidRPr="00F93637">
        <w:rPr>
          <w:noProof/>
          <w:position w:val="-8"/>
          <w:sz w:val="24"/>
        </w:rPr>
        <w:object w:dxaOrig="740" w:dyaOrig="320" w14:anchorId="6AD11965">
          <v:shape id="_x0000_i1147" type="#_x0000_t75" alt="" style="width:36.85pt;height:16.2pt;mso-width-percent:0;mso-height-percent:0;mso-width-percent:0;mso-height-percent:0" o:ole="">
            <v:imagedata r:id="rId26" o:title=""/>
          </v:shape>
          <o:OLEObject Type="Embed" ProgID="Equation.3" ShapeID="_x0000_i1147" DrawAspect="Content" ObjectID="_1666598821" r:id="rId27"/>
        </w:object>
      </w:r>
      <w:r>
        <w:rPr>
          <w:rFonts w:hint="eastAsia"/>
          <w:sz w:val="24"/>
        </w:rPr>
        <w:t>=0.8</w:t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值为</w:t>
      </w:r>
      <w:r w:rsidRPr="00B66A0A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>(      )</w:t>
      </w:r>
    </w:p>
    <w:p w:rsidR="00061BB9" w:rsidRDefault="00061BB9" w:rsidP="00061BB9">
      <w:pPr>
        <w:spacing w:line="276" w:lineRule="auto"/>
        <w:ind w:firstLineChars="400" w:firstLine="960"/>
        <w:rPr>
          <w:kern w:val="0"/>
          <w:sz w:val="24"/>
        </w:rPr>
      </w:pPr>
      <w:r>
        <w:rPr>
          <w:rFonts w:hint="eastAsia"/>
          <w:kern w:val="0"/>
          <w:sz w:val="24"/>
        </w:rPr>
        <w:t>(</w:t>
      </w:r>
      <w:r w:rsidRPr="00B66A0A">
        <w:rPr>
          <w:rFonts w:hint="eastAsia"/>
          <w:kern w:val="0"/>
          <w:sz w:val="24"/>
        </w:rPr>
        <w:t>A</w:t>
      </w:r>
      <w:r>
        <w:rPr>
          <w:rFonts w:hint="eastAsia"/>
          <w:kern w:val="0"/>
          <w:sz w:val="24"/>
        </w:rPr>
        <w:t>)  0</w:t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>.2</w:t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                      </w:t>
      </w:r>
      <w:proofErr w:type="gramStart"/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( </w:t>
      </w:r>
      <w:r w:rsidRPr="00B66A0A">
        <w:rPr>
          <w:rFonts w:hint="eastAsia"/>
          <w:kern w:val="0"/>
          <w:sz w:val="24"/>
        </w:rPr>
        <w:t>B</w:t>
      </w:r>
      <w:proofErr w:type="gramEnd"/>
      <w:r>
        <w:rPr>
          <w:rFonts w:hint="eastAsia"/>
          <w:kern w:val="0"/>
          <w:sz w:val="24"/>
        </w:rPr>
        <w:t>)  0.5</w:t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</w:p>
    <w:p w:rsidR="00061BB9" w:rsidRDefault="00061BB9" w:rsidP="00061BB9">
      <w:pPr>
        <w:spacing w:line="276" w:lineRule="auto"/>
        <w:ind w:firstLineChars="400" w:firstLine="960"/>
        <w:rPr>
          <w:kern w:val="0"/>
          <w:sz w:val="24"/>
        </w:rPr>
      </w:pPr>
      <w:r>
        <w:rPr>
          <w:rFonts w:hint="eastAsia"/>
          <w:kern w:val="0"/>
          <w:sz w:val="24"/>
        </w:rPr>
        <w:t>(</w:t>
      </w:r>
      <w:r w:rsidRPr="00B66A0A">
        <w:rPr>
          <w:rFonts w:hint="eastAsia"/>
          <w:kern w:val="0"/>
          <w:sz w:val="24"/>
        </w:rPr>
        <w:t>C</w:t>
      </w:r>
      <w:r>
        <w:rPr>
          <w:rFonts w:hint="eastAsia"/>
          <w:kern w:val="0"/>
          <w:sz w:val="24"/>
        </w:rPr>
        <w:t>)  0.8</w:t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 xml:space="preserve">                 </w:t>
      </w:r>
      <w:r w:rsidRPr="00B66A0A">
        <w:rPr>
          <w:rFonts w:hint="eastAsia"/>
          <w:kern w:val="0"/>
          <w:sz w:val="24"/>
        </w:rPr>
        <w:tab/>
      </w:r>
      <w:r>
        <w:rPr>
          <w:rFonts w:hint="eastAsia"/>
          <w:kern w:val="0"/>
          <w:sz w:val="24"/>
        </w:rPr>
        <w:t>(D</w:t>
      </w:r>
      <w:proofErr w:type="gramStart"/>
      <w:r>
        <w:rPr>
          <w:rFonts w:hint="eastAsia"/>
          <w:kern w:val="0"/>
          <w:sz w:val="24"/>
        </w:rPr>
        <w:t>)</w:t>
      </w:r>
      <w:r w:rsidRPr="00B66A0A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0.3</w:t>
      </w:r>
      <w:proofErr w:type="gramEnd"/>
    </w:p>
    <w:p w:rsidR="00061BB9" w:rsidRPr="0030359D" w:rsidRDefault="003B6351" w:rsidP="00061BB9">
      <w:pPr>
        <w:ind w:leftChars="100" w:left="210" w:firstLineChars="100" w:firstLine="240"/>
        <w:rPr>
          <w:sz w:val="24"/>
        </w:rPr>
      </w:pPr>
      <w:r>
        <w:rPr>
          <w:kern w:val="0"/>
          <w:sz w:val="24"/>
        </w:rPr>
        <w:t>7</w:t>
      </w:r>
      <w:r w:rsidR="00061BB9" w:rsidRPr="00CF6E10">
        <w:rPr>
          <w:rFonts w:hint="eastAsia"/>
          <w:kern w:val="0"/>
          <w:sz w:val="24"/>
        </w:rPr>
        <w:t>、</w:t>
      </w:r>
      <w:r w:rsidR="00061BB9" w:rsidRPr="00CF6E10">
        <w:rPr>
          <w:rFonts w:hint="eastAsia"/>
          <w:kern w:val="0"/>
          <w:sz w:val="24"/>
        </w:rPr>
        <w:t xml:space="preserve"> </w:t>
      </w:r>
      <w:r w:rsidR="00061BB9">
        <w:rPr>
          <w:rFonts w:hint="eastAsia"/>
          <w:kern w:val="0"/>
          <w:sz w:val="24"/>
        </w:rPr>
        <w:t>设随机变量</w:t>
      </w:r>
      <w:r w:rsidR="00061BB9">
        <w:rPr>
          <w:rFonts w:hint="eastAsia"/>
          <w:kern w:val="0"/>
          <w:sz w:val="24"/>
        </w:rPr>
        <w:t>X</w:t>
      </w:r>
      <w:r w:rsidR="00061BB9">
        <w:rPr>
          <w:rFonts w:hint="eastAsia"/>
          <w:kern w:val="0"/>
          <w:sz w:val="24"/>
        </w:rPr>
        <w:t>和</w:t>
      </w:r>
      <w:r w:rsidR="00061BB9">
        <w:rPr>
          <w:rFonts w:hint="eastAsia"/>
          <w:kern w:val="0"/>
          <w:sz w:val="24"/>
        </w:rPr>
        <w:t>Y</w:t>
      </w:r>
      <w:r w:rsidR="00061BB9">
        <w:rPr>
          <w:rFonts w:hint="eastAsia"/>
          <w:kern w:val="0"/>
          <w:sz w:val="24"/>
        </w:rPr>
        <w:t>相互独立，且他们的分布函数分别为</w:t>
      </w:r>
      <w:r w:rsidR="00773F14" w:rsidRPr="00473ADC">
        <w:rPr>
          <w:noProof/>
          <w:position w:val="-10"/>
          <w:sz w:val="24"/>
        </w:rPr>
        <w:object w:dxaOrig="639" w:dyaOrig="360" w14:anchorId="4EFC31D8">
          <v:shape id="_x0000_i1146" type="#_x0000_t75" alt="" style="width:31.8pt;height:17.85pt;mso-width-percent:0;mso-height-percent:0;mso-width-percent:0;mso-height-percent:0" o:ole="">
            <v:imagedata r:id="rId28" o:title=""/>
          </v:shape>
          <o:OLEObject Type="Embed" ProgID="Equation.3" ShapeID="_x0000_i1146" DrawAspect="Content" ObjectID="_1666598822" r:id="rId29"/>
        </w:object>
      </w:r>
      <w:r w:rsidR="00061BB9">
        <w:rPr>
          <w:rFonts w:hint="eastAsia"/>
          <w:sz w:val="24"/>
        </w:rPr>
        <w:t>和</w:t>
      </w:r>
      <w:r w:rsidR="00773F14" w:rsidRPr="00473ADC">
        <w:rPr>
          <w:noProof/>
          <w:position w:val="-10"/>
          <w:sz w:val="24"/>
        </w:rPr>
        <w:object w:dxaOrig="639" w:dyaOrig="360" w14:anchorId="727E8AF5">
          <v:shape id="_x0000_i1145" type="#_x0000_t75" alt="" style="width:31.8pt;height:17.85pt;mso-width-percent:0;mso-height-percent:0;mso-width-percent:0;mso-height-percent:0" o:ole="">
            <v:imagedata r:id="rId30" o:title=""/>
          </v:shape>
          <o:OLEObject Type="Embed" ProgID="Equation.3" ShapeID="_x0000_i1145" DrawAspect="Content" ObjectID="_1666598823" r:id="rId31"/>
        </w:object>
      </w:r>
      <w:r w:rsidR="00061BB9">
        <w:rPr>
          <w:rFonts w:hint="eastAsia"/>
          <w:sz w:val="24"/>
        </w:rPr>
        <w:t>，则</w:t>
      </w:r>
      <w:r w:rsidR="00773F14" w:rsidRPr="00587815">
        <w:rPr>
          <w:noProof/>
          <w:position w:val="-8"/>
          <w:sz w:val="24"/>
        </w:rPr>
        <w:object w:dxaOrig="1620" w:dyaOrig="320" w14:anchorId="223A72A5">
          <v:shape id="_x0000_i1144" type="#_x0000_t75" alt="" style="width:80.95pt;height:16.2pt;mso-width-percent:0;mso-height-percent:0;mso-width-percent:0;mso-height-percent:0" o:ole="">
            <v:imagedata r:id="rId32" o:title=""/>
          </v:shape>
          <o:OLEObject Type="Embed" ProgID="Equation.3" ShapeID="_x0000_i1144" DrawAspect="Content" ObjectID="_1666598824" r:id="rId33"/>
        </w:object>
      </w:r>
      <w:r w:rsidR="00061BB9">
        <w:rPr>
          <w:rFonts w:hint="eastAsia"/>
          <w:sz w:val="24"/>
        </w:rPr>
        <w:t>的分布函数</w:t>
      </w:r>
      <w:r w:rsidR="00773F14" w:rsidRPr="00587815">
        <w:rPr>
          <w:noProof/>
          <w:position w:val="-10"/>
          <w:sz w:val="24"/>
        </w:rPr>
        <w:object w:dxaOrig="620" w:dyaOrig="360" w14:anchorId="1BABA1A1">
          <v:shape id="_x0000_i1143" type="#_x0000_t75" alt="" style="width:31.25pt;height:17.85pt;mso-width-percent:0;mso-height-percent:0;mso-width-percent:0;mso-height-percent:0" o:ole="">
            <v:imagedata r:id="rId34" o:title=""/>
          </v:shape>
          <o:OLEObject Type="Embed" ProgID="Equation.3" ShapeID="_x0000_i1143" DrawAspect="Content" ObjectID="_1666598825" r:id="rId35"/>
        </w:object>
      </w:r>
      <w:r w:rsidR="00061BB9">
        <w:rPr>
          <w:rFonts w:hint="eastAsia"/>
          <w:sz w:val="24"/>
        </w:rPr>
        <w:t>是（</w:t>
      </w:r>
      <w:r w:rsidR="00061BB9">
        <w:rPr>
          <w:rFonts w:hint="eastAsia"/>
          <w:sz w:val="24"/>
        </w:rPr>
        <w:t xml:space="preserve">   </w:t>
      </w:r>
      <w:r w:rsidR="00061BB9">
        <w:rPr>
          <w:rFonts w:hint="eastAsia"/>
          <w:sz w:val="24"/>
        </w:rPr>
        <w:t>）</w:t>
      </w:r>
    </w:p>
    <w:p w:rsidR="00061BB9" w:rsidRPr="00CF6E10" w:rsidRDefault="00061BB9" w:rsidP="00061BB9">
      <w:pPr>
        <w:adjustRightInd w:val="0"/>
        <w:snapToGrid w:val="0"/>
        <w:spacing w:line="360" w:lineRule="auto"/>
        <w:ind w:left="720" w:hangingChars="300" w:hanging="720"/>
        <w:jc w:val="left"/>
        <w:rPr>
          <w:kern w:val="0"/>
          <w:sz w:val="24"/>
        </w:rPr>
      </w:pPr>
      <w:r w:rsidRPr="00CF6E10">
        <w:rPr>
          <w:rFonts w:hint="eastAsia"/>
          <w:kern w:val="0"/>
          <w:sz w:val="24"/>
        </w:rPr>
        <w:t xml:space="preserve">      (A)</w:t>
      </w:r>
      <w:r>
        <w:rPr>
          <w:rFonts w:hint="eastAsia"/>
          <w:sz w:val="24"/>
        </w:rPr>
        <w:t xml:space="preserve">  </w:t>
      </w:r>
      <w:r w:rsidR="00773F14" w:rsidRPr="00587815">
        <w:rPr>
          <w:noProof/>
          <w:position w:val="-10"/>
          <w:sz w:val="24"/>
        </w:rPr>
        <w:object w:dxaOrig="1939" w:dyaOrig="360" w14:anchorId="001247EC">
          <v:shape id="_x0000_i1142" type="#_x0000_t75" alt="" style="width:97.1pt;height:17.85pt;mso-width-percent:0;mso-height-percent:0;mso-width-percent:0;mso-height-percent:0" o:ole="">
            <v:imagedata r:id="rId36" o:title=""/>
          </v:shape>
          <o:OLEObject Type="Embed" ProgID="Equation.3" ShapeID="_x0000_i1142" DrawAspect="Content" ObjectID="_1666598826" r:id="rId37"/>
        </w:object>
      </w:r>
      <w:r w:rsidRPr="00CF6E10">
        <w:rPr>
          <w:rFonts w:hint="eastAsia"/>
          <w:sz w:val="24"/>
        </w:rPr>
        <w:t xml:space="preserve">          </w:t>
      </w:r>
      <w:r w:rsidRPr="00CF6E10">
        <w:rPr>
          <w:rFonts w:hint="eastAsia"/>
          <w:kern w:val="0"/>
          <w:sz w:val="24"/>
        </w:rPr>
        <w:t xml:space="preserve"> </w:t>
      </w:r>
      <w:r>
        <w:rPr>
          <w:rFonts w:hint="eastAsia"/>
          <w:kern w:val="0"/>
          <w:sz w:val="24"/>
        </w:rPr>
        <w:t xml:space="preserve"> </w:t>
      </w:r>
      <w:proofErr w:type="gramStart"/>
      <w:r w:rsidRPr="00CF6E10">
        <w:rPr>
          <w:rFonts w:hint="eastAsia"/>
          <w:kern w:val="0"/>
          <w:sz w:val="24"/>
        </w:rPr>
        <w:t xml:space="preserve">   (</w:t>
      </w:r>
      <w:proofErr w:type="gramEnd"/>
      <w:r w:rsidRPr="00CF6E10">
        <w:rPr>
          <w:rFonts w:hint="eastAsia"/>
          <w:kern w:val="0"/>
          <w:sz w:val="24"/>
        </w:rPr>
        <w:t>B)</w:t>
      </w:r>
      <w:r w:rsidRPr="00F62950">
        <w:rPr>
          <w:sz w:val="24"/>
        </w:rPr>
        <w:t xml:space="preserve"> </w:t>
      </w:r>
      <w:r w:rsidR="00773F14" w:rsidRPr="00587815">
        <w:rPr>
          <w:noProof/>
          <w:position w:val="-10"/>
          <w:sz w:val="24"/>
        </w:rPr>
        <w:object w:dxaOrig="1180" w:dyaOrig="360" w14:anchorId="20F036A9">
          <v:shape id="_x0000_i1141" type="#_x0000_t75" alt="" style="width:59.15pt;height:17.85pt;mso-width-percent:0;mso-height-percent:0;mso-width-percent:0;mso-height-percent:0" o:ole="">
            <v:imagedata r:id="rId38" o:title=""/>
          </v:shape>
          <o:OLEObject Type="Embed" ProgID="Equation.3" ShapeID="_x0000_i1141" DrawAspect="Content" ObjectID="_1666598827" r:id="rId39"/>
        </w:object>
      </w:r>
      <w:r w:rsidRPr="00CF6E10">
        <w:rPr>
          <w:rFonts w:hint="eastAsia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 </w:t>
      </w:r>
    </w:p>
    <w:p w:rsidR="00061BB9" w:rsidRDefault="00061BB9" w:rsidP="00061BB9">
      <w:pPr>
        <w:adjustRightInd w:val="0"/>
        <w:snapToGrid w:val="0"/>
        <w:spacing w:line="360" w:lineRule="auto"/>
        <w:ind w:leftChars="314" w:left="659"/>
        <w:jc w:val="left"/>
        <w:rPr>
          <w:sz w:val="24"/>
        </w:rPr>
      </w:pPr>
      <w:r w:rsidRPr="00CF6E10">
        <w:rPr>
          <w:rFonts w:hint="eastAsia"/>
          <w:kern w:val="0"/>
          <w:sz w:val="24"/>
        </w:rPr>
        <w:t xml:space="preserve"> (C)  </w:t>
      </w:r>
      <w:r w:rsidR="00773F14" w:rsidRPr="00587815">
        <w:rPr>
          <w:noProof/>
          <w:position w:val="-10"/>
          <w:sz w:val="24"/>
        </w:rPr>
        <w:object w:dxaOrig="1600" w:dyaOrig="360" w14:anchorId="1BB10CCE">
          <v:shape id="_x0000_i1140" type="#_x0000_t75" alt="" style="width:79.8pt;height:17.85pt;mso-width-percent:0;mso-height-percent:0;mso-width-percent:0;mso-height-percent:0" o:ole="">
            <v:imagedata r:id="rId40" o:title=""/>
          </v:shape>
          <o:OLEObject Type="Embed" ProgID="Equation.3" ShapeID="_x0000_i1140" DrawAspect="Content" ObjectID="_1666598828" r:id="rId41"/>
        </w:object>
      </w:r>
      <w:r w:rsidRPr="00CF6E10">
        <w:rPr>
          <w:rFonts w:hint="eastAsia"/>
          <w:kern w:val="0"/>
          <w:sz w:val="24"/>
        </w:rPr>
        <w:t xml:space="preserve">     </w:t>
      </w:r>
      <w:proofErr w:type="gramStart"/>
      <w:r w:rsidR="003B6351">
        <w:rPr>
          <w:kern w:val="0"/>
          <w:sz w:val="24"/>
        </w:rPr>
        <w:t xml:space="preserve"> </w:t>
      </w:r>
      <w:r w:rsidRPr="00CF6E10">
        <w:rPr>
          <w:rFonts w:hint="eastAsia"/>
          <w:kern w:val="0"/>
          <w:sz w:val="24"/>
        </w:rPr>
        <w:t xml:space="preserve">  (</w:t>
      </w:r>
      <w:proofErr w:type="gramEnd"/>
      <w:r w:rsidRPr="00CF6E10">
        <w:rPr>
          <w:rFonts w:hint="eastAsia"/>
          <w:kern w:val="0"/>
          <w:sz w:val="24"/>
        </w:rPr>
        <w:t xml:space="preserve">D) </w:t>
      </w:r>
      <w:r w:rsidR="00773F14" w:rsidRPr="00587815">
        <w:rPr>
          <w:noProof/>
          <w:position w:val="-10"/>
          <w:sz w:val="24"/>
        </w:rPr>
        <w:object w:dxaOrig="2920" w:dyaOrig="360" w14:anchorId="5DDE120A">
          <v:shape id="_x0000_i1139" type="#_x0000_t75" alt="" style="width:146.25pt;height:17.85pt;mso-width-percent:0;mso-height-percent:0;mso-width-percent:0;mso-height-percent:0" o:ole="">
            <v:imagedata r:id="rId42" o:title=""/>
          </v:shape>
          <o:OLEObject Type="Embed" ProgID="Equation.3" ShapeID="_x0000_i1139" DrawAspect="Content" ObjectID="_1666598829" r:id="rId43"/>
        </w:object>
      </w:r>
    </w:p>
    <w:p w:rsidR="003B6351" w:rsidRPr="00942284" w:rsidRDefault="003B6351" w:rsidP="003B6351">
      <w:pPr>
        <w:spacing w:line="360" w:lineRule="auto"/>
        <w:ind w:firstLineChars="100" w:firstLine="240"/>
        <w:rPr>
          <w:kern w:val="0"/>
          <w:sz w:val="24"/>
        </w:rPr>
      </w:pPr>
      <w:r>
        <w:rPr>
          <w:rFonts w:hint="eastAsia"/>
          <w:kern w:val="0"/>
          <w:sz w:val="24"/>
        </w:rPr>
        <w:t>8</w:t>
      </w:r>
      <w:r>
        <w:rPr>
          <w:rFonts w:hint="eastAsia"/>
          <w:kern w:val="0"/>
          <w:sz w:val="24"/>
        </w:rPr>
        <w:t>、</w:t>
      </w:r>
      <w:r w:rsidRPr="00942284">
        <w:rPr>
          <w:rFonts w:hint="eastAsia"/>
          <w:kern w:val="0"/>
          <w:sz w:val="24"/>
        </w:rPr>
        <w:t>设函数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252014FC">
          <v:shape id="_x0000_i1138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5DB3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65DB3&quot; wsp:rsidP=&quot;00865DB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3F255721">
          <v:shape id="_x0000_i1137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5DB3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65DB3&quot; wsp:rsidP=&quot;00865DB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为某一随机变量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25542D8A">
          <v:shape id="_x0000_i1136" type="#_x0000_t75" alt="" style="width:12.3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4D1C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94D1C&quot; wsp:rsidP=&quot;00C94D1C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 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5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7658F208">
          <v:shape id="_x0000_i1135" type="#_x0000_t75" alt="" style="width:12.3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4D1C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94D1C&quot; wsp:rsidP=&quot;00C94D1C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 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5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概率密度函数，下列说法一定正确的是（</w:t>
      </w:r>
      <w:r>
        <w:rPr>
          <w:rFonts w:hint="eastAsia"/>
          <w:kern w:val="0"/>
          <w:sz w:val="24"/>
        </w:rPr>
        <w:t xml:space="preserve">  </w:t>
      </w:r>
      <w:r w:rsidRPr="00942284">
        <w:rPr>
          <w:rFonts w:hint="eastAsia"/>
          <w:kern w:val="0"/>
          <w:sz w:val="24"/>
        </w:rPr>
        <w:t>）</w:t>
      </w:r>
    </w:p>
    <w:p w:rsidR="003B6351" w:rsidRPr="00942284" w:rsidRDefault="003B6351" w:rsidP="003B6351">
      <w:pPr>
        <w:spacing w:line="360" w:lineRule="auto"/>
        <w:rPr>
          <w:kern w:val="0"/>
          <w:sz w:val="24"/>
        </w:rPr>
      </w:pPr>
      <w:r w:rsidRPr="00942284">
        <w:rPr>
          <w:rFonts w:hint="eastAsia"/>
          <w:kern w:val="0"/>
          <w:sz w:val="24"/>
        </w:rPr>
        <w:t xml:space="preserve">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A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30739FAD">
          <v:shape id="_x0000_i1134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2CE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F12CE&quot; wsp:rsidP=&quot;00FF12CE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3DB2C5D0">
          <v:shape id="_x0000_i1133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2CE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F12CE&quot; wsp:rsidP=&quot;00FF12CE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定义域为</w:t>
      </w:r>
      <w:r>
        <w:rPr>
          <w:rFonts w:hint="eastAsia"/>
          <w:kern w:val="0"/>
          <w:sz w:val="24"/>
        </w:rPr>
        <w:t>[0</w:t>
      </w:r>
      <w:r>
        <w:rPr>
          <w:rFonts w:hint="eastAsia"/>
          <w:kern w:val="0"/>
          <w:sz w:val="24"/>
        </w:rPr>
        <w:t>，</w:t>
      </w:r>
      <w:r w:rsidRPr="00942284">
        <w:rPr>
          <w:rFonts w:hint="eastAsia"/>
          <w:kern w:val="0"/>
          <w:sz w:val="24"/>
        </w:rPr>
        <w:t xml:space="preserve">1]       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B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6BC81207">
          <v:shape id="_x0000_i1132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BF6B77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F6B77&quot; wsp:rsidP=&quot;00BF6B77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4378483E">
          <v:shape id="_x0000_i1131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BF6B77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F6B77&quot; wsp:rsidP=&quot;00BF6B77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的值域为</w:t>
      </w:r>
      <w:r>
        <w:rPr>
          <w:rFonts w:hint="eastAsia"/>
          <w:kern w:val="0"/>
          <w:sz w:val="24"/>
        </w:rPr>
        <w:t>[0</w:t>
      </w:r>
      <w:r>
        <w:rPr>
          <w:rFonts w:hint="eastAsia"/>
          <w:kern w:val="0"/>
          <w:sz w:val="24"/>
        </w:rPr>
        <w:t>，</w:t>
      </w:r>
      <w:r w:rsidRPr="00942284">
        <w:rPr>
          <w:rFonts w:hint="eastAsia"/>
          <w:kern w:val="0"/>
          <w:sz w:val="24"/>
        </w:rPr>
        <w:t>1]</w:t>
      </w:r>
    </w:p>
    <w:p w:rsidR="003B6351" w:rsidRPr="00942284" w:rsidRDefault="003B6351" w:rsidP="003B6351">
      <w:pPr>
        <w:spacing w:line="360" w:lineRule="auto"/>
        <w:ind w:firstLineChars="100" w:firstLine="240"/>
        <w:rPr>
          <w:kern w:val="0"/>
          <w:sz w:val="24"/>
        </w:rPr>
      </w:pP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C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3883EF90">
          <v:shape id="_x0000_i1130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5258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65258&quot; wsp:rsidP=&quot;0076525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2B2044C6">
          <v:shape id="_x0000_i1129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5258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65258&quot; wsp:rsidP=&quot;0076525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不恒等于</w:t>
      </w:r>
      <w:r w:rsidRPr="00942284">
        <w:rPr>
          <w:rFonts w:hint="eastAsia"/>
          <w:kern w:val="0"/>
          <w:sz w:val="24"/>
        </w:rPr>
        <w:t xml:space="preserve">0              </w:t>
      </w:r>
      <w:r w:rsidRPr="00942284">
        <w:rPr>
          <w:rFonts w:hint="eastAsia"/>
          <w:kern w:val="0"/>
          <w:sz w:val="24"/>
        </w:rPr>
        <w:t>（</w:t>
      </w:r>
      <w:r w:rsidRPr="00942284">
        <w:rPr>
          <w:rFonts w:hint="eastAsia"/>
          <w:kern w:val="0"/>
          <w:sz w:val="24"/>
        </w:rPr>
        <w:t>D</w:t>
      </w:r>
      <w:r w:rsidRPr="00942284">
        <w:rPr>
          <w:rFonts w:hint="eastAsia"/>
          <w:kern w:val="0"/>
          <w:sz w:val="24"/>
        </w:rPr>
        <w:t>）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2FB0FC9C">
          <v:shape id="_x0000_i1128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228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C1228&quot; wsp:rsidP=&quot;00EC122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7319189C">
          <v:shape id="_x0000_i1127" type="#_x0000_t75" alt="" style="width:30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228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C1228&quot; wsp:rsidP=&quot;00EC1228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在</w:t>
      </w:r>
      <w:r w:rsidRPr="00CB761E">
        <w:rPr>
          <w:kern w:val="0"/>
          <w:sz w:val="24"/>
        </w:rPr>
        <w:fldChar w:fldCharType="begin"/>
      </w:r>
      <w:r w:rsidRPr="00CB761E">
        <w:rPr>
          <w:kern w:val="0"/>
          <w:sz w:val="24"/>
        </w:rPr>
        <w:instrText xml:space="preserve"> QUOTE </w:instrText>
      </w:r>
      <w:r w:rsidR="00773F14">
        <w:rPr>
          <w:noProof/>
          <w:position w:val="-6"/>
        </w:rPr>
        <w:pict w14:anchorId="2ADD5D74">
          <v:shape id="_x0000_i1126" type="#_x0000_t75" alt="" style="width:52.4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4A33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24A33&quot; wsp:rsidP=&quot;00A24A33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(-, +)&lt;/m:t&gt;&lt;/m:r&gt;&lt;/m:oMath&gt;&lt;/m:oMathPara&gt;&lt;/w:p&gt;&lt;w:sectPr wsp:rsidR=&quot;00000000&quot;&gt;&lt;w:pgSz w:w=&quot;12240&quot; w:h=&quot;15840&quot;/&gt;&lt;w:pgMar w:top=&quot;1440&quot; w:right=&quot;1800&quot; w:botti=&quot;Cam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instrText xml:space="preserve"> </w:instrText>
      </w:r>
      <w:r w:rsidRPr="00CB761E">
        <w:rPr>
          <w:kern w:val="0"/>
          <w:sz w:val="24"/>
        </w:rPr>
        <w:fldChar w:fldCharType="separate"/>
      </w:r>
      <w:r w:rsidR="00773F14">
        <w:rPr>
          <w:noProof/>
          <w:position w:val="-6"/>
        </w:rPr>
        <w:pict w14:anchorId="653F7E37">
          <v:shape id="_x0000_i1125" type="#_x0000_t75" alt="" style="width:52.4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4A33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24A33&quot; wsp:rsidP=&quot;00A24A33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(-, +)&lt;/m:t&gt;&lt;/m:r&gt;&lt;/m:oMath&gt;&lt;/m:oMathPara&gt;&lt;/w:p&gt;&lt;w:sectPr wsp:rsidR=&quot;00000000&quot;&gt;&lt;w:pgSz w:w=&quot;12240&quot; w:h=&quot;15840&quot;/&gt;&lt;w:pgMar w:top=&quot;1440&quot; w:right=&quot;1800&quot; w:botti=&quot;Camom=&quot;1440&quot; w:left=&quot;1800&quot; w:header=&quot;720&quot; w:footer=&quot;720&quot; w:gutter=&quot;0&quot;/&gt;&lt;w:cols w:space=&quot;720&quot;/&gt;&lt;/w:sectPr&gt;&lt;/wx:sect&gt;&lt;/w:body&gt;&lt;/w:wordDocument&gt;">
            <v:imagedata r:id="rId46" o:title="" chromakey="white"/>
          </v:shape>
        </w:pict>
      </w:r>
      <w:r w:rsidRPr="00CB761E">
        <w:rPr>
          <w:kern w:val="0"/>
          <w:sz w:val="24"/>
        </w:rPr>
        <w:fldChar w:fldCharType="end"/>
      </w:r>
      <w:r w:rsidRPr="00942284">
        <w:rPr>
          <w:rFonts w:hint="eastAsia"/>
          <w:kern w:val="0"/>
          <w:sz w:val="24"/>
        </w:rPr>
        <w:t>内连续</w:t>
      </w:r>
    </w:p>
    <w:p w:rsidR="00061BB9" w:rsidRPr="003B6351" w:rsidRDefault="00061BB9" w:rsidP="00061BB9">
      <w:pPr>
        <w:adjustRightInd w:val="0"/>
        <w:snapToGrid w:val="0"/>
        <w:spacing w:line="360" w:lineRule="auto"/>
        <w:ind w:leftChars="314" w:left="659"/>
        <w:jc w:val="left"/>
        <w:rPr>
          <w:kern w:val="0"/>
          <w:sz w:val="24"/>
        </w:rPr>
      </w:pPr>
    </w:p>
    <w:p w:rsidR="00130D57" w:rsidRDefault="00130D57" w:rsidP="00130D57">
      <w:pPr>
        <w:adjustRightInd w:val="0"/>
        <w:snapToGrid w:val="0"/>
        <w:spacing w:line="420" w:lineRule="auto"/>
        <w:ind w:firstLineChars="49" w:firstLine="118"/>
        <w:jc w:val="left"/>
        <w:outlineLvl w:val="0"/>
        <w:rPr>
          <w:kern w:val="0"/>
          <w:sz w:val="24"/>
        </w:rPr>
      </w:pPr>
      <w:r w:rsidRPr="00CF6E10">
        <w:rPr>
          <w:rFonts w:hAnsi="宋体" w:hint="eastAsia"/>
          <w:b/>
          <w:sz w:val="24"/>
        </w:rPr>
        <w:t>二、填空题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1</w:t>
      </w:r>
      <w:r w:rsidRPr="002533C9">
        <w:rPr>
          <w:rFonts w:hint="eastAsia"/>
          <w:kern w:val="0"/>
          <w:sz w:val="24"/>
        </w:rPr>
        <w:t>、设</w:t>
      </w:r>
      <w:r w:rsidR="00773F14" w:rsidRPr="002533C9">
        <w:rPr>
          <w:rFonts w:ascii="宋体" w:hAnsi="宋体" w:hint="eastAsia"/>
          <w:noProof/>
          <w:position w:val="-10"/>
          <w:sz w:val="24"/>
        </w:rPr>
        <w:object w:dxaOrig="1125" w:dyaOrig="315" w14:anchorId="562B6777">
          <v:shape id="_x0000_i1124" type="#_x0000_t75" alt="" style="width:56.35pt;height:15.65pt;mso-width-percent:0;mso-height-percent:0;mso-width-percent:0;mso-height-percent:0" o:ole="">
            <v:imagedata r:id="rId47" o:title=""/>
          </v:shape>
          <o:OLEObject Type="Embed" ProgID="Equation.3" ShapeID="_x0000_i1124" DrawAspect="Content" ObjectID="_1666598830" r:id="rId48"/>
        </w:object>
      </w:r>
      <w:r w:rsidRPr="002533C9">
        <w:rPr>
          <w:rFonts w:ascii="宋体" w:hAnsi="宋体" w:hint="eastAsia"/>
          <w:sz w:val="24"/>
        </w:rPr>
        <w:t>,</w:t>
      </w:r>
      <w:r w:rsidR="00773F14" w:rsidRPr="002533C9">
        <w:rPr>
          <w:rFonts w:ascii="宋体" w:hAnsi="宋体" w:hint="eastAsia"/>
          <w:noProof/>
          <w:position w:val="-10"/>
          <w:sz w:val="24"/>
        </w:rPr>
        <w:object w:dxaOrig="1095" w:dyaOrig="315" w14:anchorId="0FB291B0">
          <v:shape id="_x0000_i1123" type="#_x0000_t75" alt="" style="width:54.7pt;height:15.65pt;mso-width-percent:0;mso-height-percent:0;mso-width-percent:0;mso-height-percent:0" o:ole="">
            <v:imagedata r:id="rId49" o:title=""/>
          </v:shape>
          <o:OLEObject Type="Embed" ProgID="Equation.3" ShapeID="_x0000_i1123" DrawAspect="Content" ObjectID="_1666598831" r:id="rId50"/>
        </w:object>
      </w:r>
      <w:r w:rsidRPr="002533C9">
        <w:rPr>
          <w:rFonts w:ascii="宋体" w:hAnsi="宋体" w:hint="eastAsia"/>
          <w:sz w:val="24"/>
        </w:rPr>
        <w:t>,</w:t>
      </w:r>
      <w:r w:rsidR="00773F14" w:rsidRPr="002533C9">
        <w:rPr>
          <w:rFonts w:ascii="宋体" w:hAnsi="宋体" w:hint="eastAsia"/>
          <w:noProof/>
          <w:position w:val="-8"/>
          <w:sz w:val="24"/>
        </w:rPr>
        <w:object w:dxaOrig="1760" w:dyaOrig="320" w14:anchorId="1DB1C50D">
          <v:shape id="_x0000_i1122" type="#_x0000_t75" alt="" style="width:88.2pt;height:16.2pt;mso-width-percent:0;mso-height-percent:0;mso-width-percent:0;mso-height-percent:0" o:ole="">
            <v:imagedata r:id="rId51" o:title=""/>
          </v:shape>
          <o:OLEObject Type="Embed" ProgID="Equation.3" ShapeID="_x0000_i1122" DrawAspect="Content" ObjectID="_1666598832" r:id="rId52"/>
        </w:object>
      </w:r>
      <w:r w:rsidRPr="002533C9">
        <w:rPr>
          <w:rFonts w:ascii="宋体" w:hAnsi="宋体" w:hint="eastAsia"/>
          <w:sz w:val="24"/>
        </w:rPr>
        <w:t>,</w:t>
      </w:r>
      <w:r w:rsidRPr="002533C9">
        <w:rPr>
          <w:rFonts w:hint="eastAsia"/>
          <w:kern w:val="0"/>
          <w:sz w:val="24"/>
        </w:rPr>
        <w:t>求</w:t>
      </w:r>
      <w:r w:rsidR="00773F14" w:rsidRPr="002533C9">
        <w:rPr>
          <w:rFonts w:ascii="宋体" w:hAnsi="宋体" w:hint="eastAsia"/>
          <w:noProof/>
          <w:position w:val="-8"/>
          <w:sz w:val="24"/>
        </w:rPr>
        <w:object w:dxaOrig="680" w:dyaOrig="320" w14:anchorId="28797565">
          <v:shape id="_x0000_i1121" type="#_x0000_t75" alt="" style="width:34.05pt;height:16.2pt;mso-width-percent:0;mso-height-percent:0;mso-width-percent:0;mso-height-percent:0" o:ole="">
            <v:imagedata r:id="rId53" o:title=""/>
          </v:shape>
          <o:OLEObject Type="Embed" ProgID="Equation.3" ShapeID="_x0000_i1121" DrawAspect="Content" ObjectID="_1666598833" r:id="rId54"/>
        </w:object>
      </w:r>
      <w:r w:rsidRPr="002533C9">
        <w:rPr>
          <w:rFonts w:ascii="宋体" w:hAnsi="宋体"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____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2</w:t>
      </w:r>
      <w:r w:rsidRPr="002533C9">
        <w:rPr>
          <w:rFonts w:hint="eastAsia"/>
          <w:kern w:val="0"/>
          <w:sz w:val="24"/>
        </w:rPr>
        <w:t>、</w:t>
      </w:r>
      <w:r w:rsidRPr="002533C9">
        <w:rPr>
          <w:rFonts w:hint="eastAsia"/>
          <w:kern w:val="0"/>
          <w:sz w:val="24"/>
        </w:rPr>
        <w:t>10</w:t>
      </w:r>
      <w:r w:rsidRPr="002533C9">
        <w:rPr>
          <w:rFonts w:hint="eastAsia"/>
          <w:kern w:val="0"/>
          <w:sz w:val="24"/>
        </w:rPr>
        <w:t>把钥匙中有</w:t>
      </w:r>
      <w:r w:rsidRPr="002533C9">
        <w:rPr>
          <w:rFonts w:hint="eastAsia"/>
          <w:kern w:val="0"/>
          <w:sz w:val="24"/>
        </w:rPr>
        <w:t>3</w:t>
      </w:r>
      <w:r w:rsidRPr="002533C9">
        <w:rPr>
          <w:rFonts w:hint="eastAsia"/>
          <w:kern w:val="0"/>
          <w:sz w:val="24"/>
        </w:rPr>
        <w:t>把能打开一个门锁，现任取两把，则能打开门锁的概率</w:t>
      </w:r>
      <w:r w:rsidRPr="002533C9">
        <w:rPr>
          <w:rFonts w:hint="eastAsia"/>
          <w:kern w:val="0"/>
          <w:sz w:val="24"/>
        </w:rPr>
        <w:t>=______</w:t>
      </w:r>
    </w:p>
    <w:p w:rsidR="00130D57" w:rsidRPr="002533C9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 w:rsidRPr="002533C9">
        <w:rPr>
          <w:rFonts w:hint="eastAsia"/>
          <w:kern w:val="0"/>
          <w:sz w:val="24"/>
        </w:rPr>
        <w:t>3</w:t>
      </w:r>
      <w:r w:rsidRPr="002533C9">
        <w:rPr>
          <w:rFonts w:hint="eastAsia"/>
          <w:kern w:val="0"/>
          <w:sz w:val="24"/>
        </w:rPr>
        <w:t>、设随机变量</w:t>
      </w:r>
      <w:r w:rsidR="00773F14" w:rsidRPr="002533C9">
        <w:rPr>
          <w:noProof/>
          <w:position w:val="-4"/>
          <w:sz w:val="24"/>
        </w:rPr>
        <w:object w:dxaOrig="240" w:dyaOrig="260" w14:anchorId="58D38331">
          <v:shape id="_x0000_i1120" type="#_x0000_t75" alt="" style="width:12.3pt;height:12.85pt;mso-width-percent:0;mso-height-percent:0;mso-width-percent:0;mso-height-percent:0" o:ole="">
            <v:imagedata r:id="rId55" o:title=""/>
          </v:shape>
          <o:OLEObject Type="Embed" ProgID="Equation.3" ShapeID="_x0000_i1120" DrawAspect="Content" ObjectID="_1666598834" r:id="rId56"/>
        </w:object>
      </w:r>
      <w:r>
        <w:rPr>
          <w:rFonts w:hint="eastAsia"/>
          <w:kern w:val="0"/>
          <w:sz w:val="24"/>
        </w:rPr>
        <w:t>~</w:t>
      </w:r>
      <w:r w:rsidR="00773F14" w:rsidRPr="004C172F">
        <w:rPr>
          <w:noProof/>
          <w:position w:val="-8"/>
          <w:sz w:val="24"/>
        </w:rPr>
        <w:object w:dxaOrig="780" w:dyaOrig="320" w14:anchorId="12F1B41B">
          <v:shape id="_x0000_i1119" type="#_x0000_t75" alt="" style="width:39.05pt;height:16.2pt;mso-width-percent:0;mso-height-percent:0;mso-width-percent:0;mso-height-percent:0" o:ole="">
            <v:imagedata r:id="rId57" o:title=""/>
          </v:shape>
          <o:OLEObject Type="Embed" ProgID="Equation.3" ShapeID="_x0000_i1119" DrawAspect="Content" ObjectID="_1666598835" r:id="rId58"/>
        </w:object>
      </w:r>
      <w:r>
        <w:rPr>
          <w:rFonts w:hint="eastAsia"/>
          <w:sz w:val="24"/>
        </w:rPr>
        <w:t>，则关于</w:t>
      </w:r>
      <w:r w:rsidR="00773F14" w:rsidRPr="004C172F">
        <w:rPr>
          <w:noProof/>
          <w:position w:val="-8"/>
          <w:sz w:val="24"/>
        </w:rPr>
        <w:object w:dxaOrig="220" w:dyaOrig="240" w14:anchorId="0E1CAC0F">
          <v:shape id="_x0000_i1118" type="#_x0000_t75" alt="" style="width:11.15pt;height:12.3pt;mso-width-percent:0;mso-height-percent:0;mso-width-percent:0;mso-height-percent:0" o:ole="">
            <v:imagedata r:id="rId59" o:title=""/>
          </v:shape>
          <o:OLEObject Type="Embed" ProgID="Equation.3" ShapeID="_x0000_i1118" DrawAspect="Content" ObjectID="_1666598836" r:id="rId60"/>
        </w:object>
      </w:r>
      <w:r>
        <w:rPr>
          <w:rFonts w:hint="eastAsia"/>
          <w:sz w:val="24"/>
        </w:rPr>
        <w:t>的一元二次方程</w:t>
      </w:r>
      <w:r w:rsidR="00773F14" w:rsidRPr="004C172F">
        <w:rPr>
          <w:noProof/>
          <w:position w:val="-8"/>
          <w:sz w:val="24"/>
        </w:rPr>
        <w:object w:dxaOrig="1880" w:dyaOrig="360" w14:anchorId="3DE64ACB">
          <v:shape id="_x0000_i1117" type="#_x0000_t75" alt="" style="width:93.75pt;height:17.85pt;mso-width-percent:0;mso-height-percent:0;mso-width-percent:0;mso-height-percent:0" o:ole="">
            <v:imagedata r:id="rId61" o:title=""/>
          </v:shape>
          <o:OLEObject Type="Embed" ProgID="Equation.3" ShapeID="_x0000_i1117" DrawAspect="Content" ObjectID="_1666598837" r:id="rId62"/>
        </w:object>
      </w:r>
      <w:r>
        <w:rPr>
          <w:rFonts w:hint="eastAsia"/>
          <w:sz w:val="24"/>
        </w:rPr>
        <w:t>有实根的概率</w:t>
      </w:r>
      <w:r w:rsidRPr="002533C9">
        <w:rPr>
          <w:rFonts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 w:rsidRPr="002533C9">
        <w:rPr>
          <w:rFonts w:hint="eastAsia"/>
          <w:kern w:val="0"/>
          <w:sz w:val="24"/>
        </w:rPr>
        <w:t>4</w:t>
      </w:r>
      <w:r w:rsidRPr="002533C9">
        <w:rPr>
          <w:rFonts w:hint="eastAsia"/>
          <w:kern w:val="0"/>
          <w:sz w:val="24"/>
        </w:rPr>
        <w:t>、</w:t>
      </w:r>
      <w:r w:rsidRPr="002533C9">
        <w:rPr>
          <w:rFonts w:hint="eastAsia"/>
          <w:sz w:val="24"/>
        </w:rPr>
        <w:t>已知随机变量</w:t>
      </w:r>
      <w:r w:rsidR="00773F14" w:rsidRPr="002533C9">
        <w:rPr>
          <w:noProof/>
          <w:position w:val="-4"/>
          <w:sz w:val="24"/>
        </w:rPr>
        <w:object w:dxaOrig="240" w:dyaOrig="260" w14:anchorId="383B51CE">
          <v:shape id="_x0000_i1116" type="#_x0000_t75" alt="" style="width:12.3pt;height:12.85pt;mso-width-percent:0;mso-height-percent:0;mso-width-percent:0;mso-height-percent:0" o:ole="">
            <v:imagedata r:id="rId55" o:title=""/>
          </v:shape>
          <o:OLEObject Type="Embed" ProgID="Equation.3" ShapeID="_x0000_i1116" DrawAspect="Content" ObjectID="_1666598838" r:id="rId63"/>
        </w:object>
      </w:r>
      <w:r w:rsidRPr="002533C9">
        <w:rPr>
          <w:rFonts w:hint="eastAsia"/>
          <w:sz w:val="24"/>
        </w:rPr>
        <w:t>~</w:t>
      </w:r>
      <w:r w:rsidR="00773F14" w:rsidRPr="002533C9">
        <w:rPr>
          <w:noProof/>
          <w:position w:val="-10"/>
          <w:sz w:val="24"/>
        </w:rPr>
        <w:object w:dxaOrig="999" w:dyaOrig="380" w14:anchorId="5864A7C2">
          <v:shape id="_x0000_i1115" type="#_x0000_t75" alt="" style="width:49.65pt;height:19pt;mso-width-percent:0;mso-height-percent:0;mso-width-percent:0;mso-height-percent:0" o:ole="">
            <v:imagedata r:id="rId64" o:title=""/>
          </v:shape>
          <o:OLEObject Type="Embed" ProgID="Equation.3" ShapeID="_x0000_i1115" DrawAspect="Content" ObjectID="_1666598839" r:id="rId65"/>
        </w:object>
      </w:r>
      <w:r w:rsidRPr="002533C9">
        <w:rPr>
          <w:sz w:val="24"/>
        </w:rPr>
        <w:t>，</w:t>
      </w:r>
      <w:r w:rsidR="00773F14" w:rsidRPr="002533C9">
        <w:rPr>
          <w:noProof/>
          <w:position w:val="-10"/>
          <w:sz w:val="24"/>
        </w:rPr>
        <w:object w:dxaOrig="3400" w:dyaOrig="340" w14:anchorId="04CCEC26">
          <v:shape id="_x0000_i1114" type="#_x0000_t75" alt="" style="width:170.25pt;height:17.3pt;mso-width-percent:0;mso-height-percent:0;mso-width-percent:0;mso-height-percent:0" o:ole="">
            <v:imagedata r:id="rId66" o:title=""/>
          </v:shape>
          <o:OLEObject Type="Embed" ProgID="Equation.3" ShapeID="_x0000_i1114" DrawAspect="Content" ObjectID="_1666598840" r:id="rId67"/>
        </w:object>
      </w:r>
      <w:r w:rsidRPr="002533C9">
        <w:rPr>
          <w:rFonts w:hint="eastAsia"/>
          <w:sz w:val="24"/>
        </w:rPr>
        <w:t>，</w:t>
      </w:r>
      <w:r w:rsidRPr="002533C9">
        <w:rPr>
          <w:sz w:val="24"/>
        </w:rPr>
        <w:t>则</w:t>
      </w:r>
      <w:bookmarkStart w:id="1" w:name="OLE_LINK1"/>
      <w:bookmarkStart w:id="2" w:name="OLE_LINK2"/>
      <w:r w:rsidR="00773F14" w:rsidRPr="002533C9">
        <w:rPr>
          <w:noProof/>
          <w:position w:val="-10"/>
          <w:sz w:val="24"/>
        </w:rPr>
        <w:object w:dxaOrig="240" w:dyaOrig="260" w14:anchorId="4F9D908D">
          <v:shape id="_x0000_i1113" type="#_x0000_t75" alt="" style="width:12.3pt;height:12.85pt;mso-width-percent:0;mso-height-percent:0;mso-width-percent:0;mso-height-percent:0" o:ole="">
            <v:imagedata r:id="rId68" o:title=""/>
          </v:shape>
          <o:OLEObject Type="Embed" ProgID="Equation.3" ShapeID="_x0000_i1113" DrawAspect="Content" ObjectID="_1666598841" r:id="rId69"/>
        </w:object>
      </w:r>
      <w:bookmarkEnd w:id="1"/>
      <w:bookmarkEnd w:id="2"/>
      <w:r w:rsidRPr="002533C9">
        <w:rPr>
          <w:rFonts w:hint="eastAsia"/>
          <w:sz w:val="24"/>
        </w:rPr>
        <w:t xml:space="preserve"> =</w:t>
      </w:r>
      <w:r w:rsidRPr="002533C9">
        <w:rPr>
          <w:sz w:val="24"/>
        </w:rPr>
        <w:t>___________</w:t>
      </w:r>
    </w:p>
    <w:p w:rsidR="003B6351" w:rsidRDefault="003B6351" w:rsidP="003B6351">
      <w:pPr>
        <w:spacing w:line="360" w:lineRule="auto"/>
        <w:ind w:firstLineChars="100" w:firstLine="240"/>
        <w:rPr>
          <w:sz w:val="24"/>
          <w:u w:val="single"/>
        </w:rPr>
      </w:pPr>
      <w:r>
        <w:rPr>
          <w:sz w:val="24"/>
        </w:rPr>
        <w:t>5</w:t>
      </w:r>
      <w:r>
        <w:rPr>
          <w:rFonts w:hint="eastAsia"/>
          <w:sz w:val="24"/>
        </w:rPr>
        <w:t>、设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076A6372">
          <v:shape id="_x0000_i1112" type="#_x0000_t75" alt="" style="width:38.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4BC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3144BC&quot; wsp:rsidP=&quot;003144B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ü(位)&lt;/m:t&gt;&lt;/m:r&gt;&lt;/m:oMath&gt;&lt;/m:oMathPara&gt;&lt;/w:p&gt;&lt;w:sectPr wsp:rsidR=&quot;00000000&quot;&gt;&lt;w:pgSz w:w=&quot;12240&quot; w:h=&quot;15840&quot;/&gt;&lt;w:pg&gt;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1B5ADEFC">
          <v:shape id="_x0000_i1111" type="#_x0000_t75" alt="" style="width:38.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4BC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3144BC&quot; wsp:rsidP=&quot;003144B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ü(位)&lt;/m:t&gt;&lt;/m:r&gt;&lt;/m:oMath&gt;&lt;/m:oMathPara&gt;&lt;/w:p&gt;&lt;w:sectPr wsp:rsidR=&quot;00000000&quot;&gt;&lt;w:pgSz w:w=&quot;12240&quot; w:h=&quot;15840&quot;/&gt;&lt;w:pg&gt;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且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2F815BDE">
          <v:shape id="_x0000_i1110" type="#_x0000_t75" alt="" style="width:78.7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13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513A&quot; wsp:rsidP=&quot;005D513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X=0}=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00DB16B6">
          <v:shape id="_x0000_i1109" type="#_x0000_t75" alt="" style="width:78.7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13A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D513A&quot; wsp:rsidP=&quot;005D513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X=0}=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2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则</w:t>
      </w:r>
      <w:r>
        <w:rPr>
          <w:rFonts w:hint="eastAsia"/>
          <w:sz w:val="24"/>
        </w:rPr>
        <w:t xml:space="preserve"> 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3F0EFACE">
          <v:shape id="_x0000_i1108" type="#_x0000_t75" alt="" style="width:11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275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B0275&quot; wsp:rsidP=&quot;00EB0275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位  &lt;/m:t&gt;&lt;/m:r&gt;&lt;/m:oMath&gt;&lt;/m:oMathPara&gt;&lt;/w:p&gt;&lt;w:sectPr wsp:rsidR=&quot;00000000&quot;&gt;&lt;w:pgSz w:w=&quot;12240&quot; w:h=&quot;15840&quot;/&gt;&lt;w:pg&quot;Ma&quot;r &gt;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0B8244FE">
          <v:shape id="_x0000_i1107" type="#_x0000_t75" alt="" style="width:11.1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275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EB0275&quot; wsp:rsidP=&quot;00EB0275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位  &lt;/m:t&gt;&lt;/m:r&gt;&lt;/m:oMath&gt;&lt;/m:oMathPara&gt;&lt;/w:p&gt;&lt;w:sectPr wsp:rsidR=&quot;00000000&quot;&gt;&lt;w:pgSz w:w=&quot;12240&quot; w:h=&quot;15840&quot;/&gt;&lt;w:pg&quot;Ma&quot;r &gt;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=</w:t>
      </w:r>
      <w:r>
        <w:rPr>
          <w:rFonts w:hint="eastAsia"/>
          <w:sz w:val="24"/>
          <w:u w:val="single"/>
        </w:rPr>
        <w:t xml:space="preserve">       </w:t>
      </w:r>
    </w:p>
    <w:p w:rsidR="003B6351" w:rsidRPr="000C3383" w:rsidRDefault="003B6351" w:rsidP="003B6351">
      <w:pPr>
        <w:spacing w:line="360" w:lineRule="auto"/>
        <w:ind w:firstLineChars="100" w:firstLine="24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 w:rsidRPr="002533C9">
        <w:rPr>
          <w:rFonts w:hint="eastAsia"/>
          <w:kern w:val="0"/>
          <w:sz w:val="24"/>
        </w:rPr>
        <w:t>设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78A5BFCC">
          <v:shape id="_x0000_i1106" type="#_x0000_t75" alt="" style="width:63.6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1EA3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B1EA3&quot; wsp:rsidP=&quot;00BB1EA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U(-4,  4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07FBAFA1">
          <v:shape id="_x0000_i1105" type="#_x0000_t75" alt="" style="width:63.6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1EA3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B1EA3&quot; wsp:rsidP=&quot;00BB1EA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~U(-4,  4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则关于</w:t>
      </w:r>
      <w:r w:rsidR="00773F14" w:rsidRPr="004C172F">
        <w:rPr>
          <w:noProof/>
          <w:position w:val="-8"/>
          <w:sz w:val="24"/>
        </w:rPr>
        <w:object w:dxaOrig="220" w:dyaOrig="240" w14:anchorId="1260DE2D">
          <v:shape id="_x0000_i1104" type="#_x0000_t75" alt="" style="width:11.15pt;height:12.3pt;mso-width-percent:0;mso-height-percent:0;mso-width-percent:0;mso-height-percent:0" o:ole="">
            <v:imagedata r:id="rId59" o:title=""/>
          </v:shape>
          <o:OLEObject Type="Embed" ProgID="Equation.3" ShapeID="_x0000_i1104" DrawAspect="Content" ObjectID="_1666598842" r:id="rId74"/>
        </w:object>
      </w:r>
      <w:r>
        <w:rPr>
          <w:rFonts w:hint="eastAsia"/>
          <w:sz w:val="24"/>
        </w:rPr>
        <w:t>的一元二次方程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69415C73">
          <v:shape id="_x0000_i1103" type="#_x0000_t75" alt="" style="width:120.5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2F11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C2F11&quot; wsp:rsidP=&quot;002C2F1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+4Xy+X+2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79139209">
          <v:shape id="_x0000_i1102" type="#_x0000_t75" alt="" style="width:120.55pt;height:15.65pt;mso-width-percent:0;mso-height-percent:0;mso-width-percent:0;mso-height-percent:0" equationxml="&lt;?xml version=&quot;1.0&quot; encoding=&quot;UTF-8&quot; standalone=&quot;yes&quot;?&gt;&#13;&#13;&#13;&#10;&lt;?mso-application progid=&quot;Word.Document&quot;?&gt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2F11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C2F11&quot; wsp:rsidP=&quot;002C2F1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m:sSup&gt;&lt;m:sSupPr&gt;&lt;m:ctrlPr&gt;&lt;w:rPr&gt;&lt;w:rFonts w:ascii=&quot;Cambria Math&quot; w:h-ansi=&quot;Cambria Math&quot;/&gt;&lt;wx:font wx:val=&quot;Cambria Math&quot;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+4Xy+X+2=0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有实根的概率</w:t>
      </w:r>
      <w:r w:rsidRPr="002533C9">
        <w:rPr>
          <w:rFonts w:hint="eastAsia"/>
          <w:sz w:val="24"/>
        </w:rPr>
        <w:t>=</w:t>
      </w:r>
      <w:r w:rsidRPr="002533C9">
        <w:rPr>
          <w:rFonts w:hint="eastAsia"/>
          <w:kern w:val="0"/>
          <w:sz w:val="24"/>
        </w:rPr>
        <w:t>_________</w:t>
      </w:r>
    </w:p>
    <w:p w:rsidR="003B6351" w:rsidRPr="002533C9" w:rsidRDefault="003B6351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kern w:val="0"/>
          <w:sz w:val="24"/>
        </w:rPr>
      </w:pP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562EFC" wp14:editId="2D554A19">
                <wp:simplePos x="0" y="0"/>
                <wp:positionH relativeFrom="column">
                  <wp:posOffset>3145155</wp:posOffset>
                </wp:positionH>
                <wp:positionV relativeFrom="paragraph">
                  <wp:posOffset>337185</wp:posOffset>
                </wp:positionV>
                <wp:extent cx="635" cy="561975"/>
                <wp:effectExtent l="0" t="0" r="12065" b="9525"/>
                <wp:wrapNone/>
                <wp:docPr id="6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5" cy="561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535F5" id="AutoShape 5" o:spid="_x0000_s1026" type="#_x0000_t32" style="position:absolute;left:0;text-align:left;margin-left:247.65pt;margin-top:26.55pt;width:.05pt;height:4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">
                <o:lock v:ext="edit" shapetype="f"/>
              </v:shape>
            </w:pict>
          </mc:Fallback>
        </mc:AlternateContent>
      </w:r>
      <w:r>
        <w:rPr>
          <w:rFonts w:hint="eastAsi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085EAC" wp14:editId="2824D22A">
                <wp:simplePos x="0" y="0"/>
                <wp:positionH relativeFrom="column">
                  <wp:posOffset>603250</wp:posOffset>
                </wp:positionH>
                <wp:positionV relativeFrom="paragraph">
                  <wp:posOffset>337185</wp:posOffset>
                </wp:positionV>
                <wp:extent cx="0" cy="488950"/>
                <wp:effectExtent l="0" t="0" r="0" b="0"/>
                <wp:wrapNone/>
                <wp:docPr id="6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488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378259" id="AutoShape 3" o:spid="_x0000_s1026" type="#_x0000_t32" style="position:absolute;left:0;text-align:left;margin-left:47.5pt;margin-top:26.55pt;width:0;height:3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">
                <o:lock v:ext="edit" shapetype="f"/>
              </v:shape>
            </w:pict>
          </mc:Fallback>
        </mc:AlternateContent>
      </w:r>
      <w:r w:rsidR="003B6351">
        <w:rPr>
          <w:kern w:val="0"/>
          <w:sz w:val="24"/>
        </w:rPr>
        <w:t>7</w:t>
      </w:r>
      <w:r w:rsidRPr="00CF6E10">
        <w:rPr>
          <w:rFonts w:hint="eastAsia"/>
          <w:kern w:val="0"/>
          <w:sz w:val="24"/>
        </w:rPr>
        <w:t>、</w:t>
      </w:r>
      <w:r>
        <w:rPr>
          <w:rFonts w:hint="eastAsia"/>
          <w:kern w:val="0"/>
          <w:sz w:val="24"/>
        </w:rPr>
        <w:t>设随机变量</w:t>
      </w:r>
      <w:r>
        <w:rPr>
          <w:rFonts w:hint="eastAsia"/>
          <w:kern w:val="0"/>
          <w:sz w:val="24"/>
        </w:rPr>
        <w:t>X</w:t>
      </w:r>
      <w:r>
        <w:rPr>
          <w:rFonts w:hint="eastAsia"/>
          <w:kern w:val="0"/>
          <w:sz w:val="24"/>
        </w:rPr>
        <w:t>和</w:t>
      </w:r>
      <w:r>
        <w:rPr>
          <w:rFonts w:hint="eastAsia"/>
          <w:kern w:val="0"/>
          <w:sz w:val="24"/>
        </w:rPr>
        <w:t>Y</w:t>
      </w:r>
      <w:r>
        <w:rPr>
          <w:rFonts w:hint="eastAsia"/>
          <w:kern w:val="0"/>
          <w:sz w:val="24"/>
        </w:rPr>
        <w:t>相互独立，且分布律如下：</w:t>
      </w:r>
    </w:p>
    <w:p w:rsidR="00130D57" w:rsidRDefault="00130D57" w:rsidP="00130D57">
      <w:pPr>
        <w:adjustRightInd w:val="0"/>
        <w:snapToGrid w:val="0"/>
        <w:spacing w:line="420" w:lineRule="auto"/>
        <w:ind w:firstLineChars="275" w:firstLine="660"/>
        <w:jc w:val="left"/>
        <w:rPr>
          <w:kern w:val="0"/>
          <w:sz w:val="24"/>
        </w:rPr>
      </w:pP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79F5B64" wp14:editId="2781E5C5">
                <wp:simplePos x="0" y="0"/>
                <wp:positionH relativeFrom="column">
                  <wp:posOffset>2751455</wp:posOffset>
                </wp:positionH>
                <wp:positionV relativeFrom="paragraph">
                  <wp:posOffset>244475</wp:posOffset>
                </wp:positionV>
                <wp:extent cx="2009775" cy="21590"/>
                <wp:effectExtent l="0" t="0" r="9525" b="3810"/>
                <wp:wrapNone/>
                <wp:docPr id="6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00977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42CB2" id="AutoShape 4" o:spid="_x0000_s1026" type="#_x0000_t32" style="position:absolute;left:0;text-align:left;margin-left:216.65pt;margin-top:19.25pt;width:158.25pt;height:1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">
                <o:lock v:ext="edit" shapetype="f"/>
              </v:shape>
            </w:pict>
          </mc:Fallback>
        </mc:AlternateContent>
      </w:r>
      <w:r>
        <w:rPr>
          <w:rFonts w:hint="eastAsia"/>
          <w:noProof/>
          <w:kern w:val="0"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587342" wp14:editId="054A89C4">
                <wp:simplePos x="0" y="0"/>
                <wp:positionH relativeFrom="column">
                  <wp:posOffset>382905</wp:posOffset>
                </wp:positionH>
                <wp:positionV relativeFrom="paragraph">
                  <wp:posOffset>244475</wp:posOffset>
                </wp:positionV>
                <wp:extent cx="1892935" cy="21590"/>
                <wp:effectExtent l="0" t="0" r="12065" b="3810"/>
                <wp:wrapNone/>
                <wp:docPr id="6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892935" cy="21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E3D833" id="AutoShape 2" o:spid="_x0000_s1026" type="#_x0000_t32" style="position:absolute;left:0;text-align:left;margin-left:30.15pt;margin-top:19.25pt;width:149.05pt;height:1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">
                <o:lock v:ext="edit" shapetype="f"/>
              </v:shape>
            </w:pict>
          </mc:Fallback>
        </mc:AlternateContent>
      </w:r>
      <w:r>
        <w:rPr>
          <w:rFonts w:hint="eastAsia"/>
          <w:kern w:val="0"/>
          <w:sz w:val="24"/>
        </w:rPr>
        <w:t>X    0     1    2    3          Y    -1     0     1</w:t>
      </w:r>
    </w:p>
    <w:p w:rsidR="00130D57" w:rsidRPr="006B713B" w:rsidRDefault="00130D57" w:rsidP="00130D57">
      <w:pPr>
        <w:adjustRightInd w:val="0"/>
        <w:snapToGrid w:val="0"/>
        <w:spacing w:line="420" w:lineRule="auto"/>
        <w:ind w:firstLineChars="275" w:firstLine="660"/>
        <w:jc w:val="left"/>
        <w:rPr>
          <w:kern w:val="0"/>
          <w:sz w:val="24"/>
        </w:rPr>
      </w:pPr>
      <w:r>
        <w:rPr>
          <w:kern w:val="0"/>
          <w:sz w:val="24"/>
        </w:rPr>
        <w:lastRenderedPageBreak/>
        <w:t>P</w:t>
      </w:r>
      <w:r>
        <w:rPr>
          <w:rFonts w:hint="eastAsia"/>
          <w:kern w:val="0"/>
          <w:sz w:val="24"/>
        </w:rPr>
        <w:t xml:space="preserve">    1/2   1/</w:t>
      </w:r>
      <w:proofErr w:type="gramStart"/>
      <w:r>
        <w:rPr>
          <w:rFonts w:hint="eastAsia"/>
          <w:kern w:val="0"/>
          <w:sz w:val="24"/>
        </w:rPr>
        <w:t>4  1</w:t>
      </w:r>
      <w:proofErr w:type="gramEnd"/>
      <w:r>
        <w:rPr>
          <w:rFonts w:hint="eastAsia"/>
          <w:kern w:val="0"/>
          <w:sz w:val="24"/>
        </w:rPr>
        <w:t>/8  1/8           p    1/3    1/3    1/3</w:t>
      </w:r>
    </w:p>
    <w:p w:rsidR="00130D57" w:rsidRPr="00E37B85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  <w:u w:val="single"/>
        </w:rPr>
      </w:pPr>
      <w:r>
        <w:rPr>
          <w:rFonts w:hint="eastAsia"/>
          <w:sz w:val="24"/>
        </w:rPr>
        <w:t>则概率</w:t>
      </w:r>
      <w:r w:rsidR="00773F14" w:rsidRPr="00E37B85">
        <w:rPr>
          <w:noProof/>
          <w:position w:val="-8"/>
        </w:rPr>
        <w:object w:dxaOrig="1540" w:dyaOrig="320" w14:anchorId="1793CF11">
          <v:shape id="_x0000_i1101" type="#_x0000_t75" alt="" style="width:77pt;height:16.2pt;mso-width-percent:0;mso-height-percent:0;mso-width-percent:0;mso-height-percent:0" o:ole="">
            <v:imagedata r:id="rId76" o:title=""/>
          </v:shape>
          <o:OLEObject Type="Embed" ProgID="Equation.3" ShapeID="_x0000_i1101" DrawAspect="Content" ObjectID="_1666598843" r:id="rId77"/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 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 w:rsidRPr="009573C6">
        <w:rPr>
          <w:rFonts w:hint="eastAsia"/>
          <w:b/>
          <w:sz w:val="24"/>
        </w:rPr>
        <w:t>三、</w:t>
      </w:r>
      <w:r>
        <w:rPr>
          <w:rFonts w:hint="eastAsia"/>
          <w:b/>
          <w:sz w:val="24"/>
        </w:rPr>
        <w:t>计算题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</w:p>
    <w:p w:rsidR="007657F3" w:rsidRPr="00D31A49" w:rsidRDefault="00130D57" w:rsidP="00D31A49">
      <w:pPr>
        <w:pStyle w:val="a3"/>
        <w:numPr>
          <w:ilvl w:val="0"/>
          <w:numId w:val="1"/>
        </w:numPr>
        <w:adjustRightInd w:val="0"/>
        <w:snapToGrid w:val="0"/>
        <w:spacing w:line="420" w:lineRule="auto"/>
        <w:ind w:firstLineChars="0"/>
        <w:jc w:val="left"/>
      </w:pPr>
      <w:r w:rsidRPr="007657F3">
        <w:rPr>
          <w:rFonts w:hint="eastAsia"/>
          <w:sz w:val="24"/>
        </w:rPr>
        <w:t>已知</w:t>
      </w:r>
      <w:r w:rsidR="00773F14" w:rsidRPr="00E37B85">
        <w:rPr>
          <w:noProof/>
          <w:position w:val="-8"/>
        </w:rPr>
        <w:object w:dxaOrig="1359" w:dyaOrig="320" w14:anchorId="2EA85F77">
          <v:shape id="_x0000_i1100" type="#_x0000_t75" alt="" style="width:68.1pt;height:16.2pt;mso-width-percent:0;mso-height-percent:0;mso-width-percent:0;mso-height-percent:0" o:ole="">
            <v:imagedata r:id="rId78" o:title=""/>
          </v:shape>
          <o:OLEObject Type="Embed" ProgID="Equation.3" ShapeID="_x0000_i1100" DrawAspect="Content" ObjectID="_1666598844" r:id="rId79"/>
        </w:object>
      </w:r>
      <w:r>
        <w:rPr>
          <w:rFonts w:hint="eastAsia"/>
        </w:rPr>
        <w:t>，</w:t>
      </w:r>
      <w:r w:rsidR="00773F14" w:rsidRPr="00E37B85">
        <w:rPr>
          <w:noProof/>
          <w:position w:val="-8"/>
        </w:rPr>
        <w:object w:dxaOrig="1760" w:dyaOrig="340" w14:anchorId="52D2A1BD">
          <v:shape id="_x0000_i1099" type="#_x0000_t75" alt="" style="width:88.2pt;height:17.3pt;mso-width-percent:0;mso-height-percent:0;mso-width-percent:0;mso-height-percent:0" o:ole="">
            <v:imagedata r:id="rId80" o:title=""/>
          </v:shape>
          <o:OLEObject Type="Embed" ProgID="Equation.3" ShapeID="_x0000_i1099" DrawAspect="Content" ObjectID="_1666598845" r:id="rId81"/>
        </w:object>
      </w:r>
      <w:r>
        <w:rPr>
          <w:rFonts w:hint="eastAsia"/>
        </w:rPr>
        <w:t>，</w:t>
      </w:r>
      <w:r w:rsidR="00773F14" w:rsidRPr="00E37B85">
        <w:rPr>
          <w:noProof/>
          <w:position w:val="-8"/>
        </w:rPr>
        <w:object w:dxaOrig="1760" w:dyaOrig="340" w14:anchorId="3E0DF756">
          <v:shape id="_x0000_i1098" type="#_x0000_t75" alt="" style="width:88.2pt;height:17.3pt;mso-width-percent:0;mso-height-percent:0;mso-width-percent:0;mso-height-percent:0" o:ole="">
            <v:imagedata r:id="rId82" o:title=""/>
          </v:shape>
          <o:OLEObject Type="Embed" ProgID="Equation.3" ShapeID="_x0000_i1098" DrawAspect="Content" ObjectID="_1666598846" r:id="rId83"/>
        </w:object>
      </w:r>
      <w:r>
        <w:rPr>
          <w:rFonts w:hint="eastAsia"/>
        </w:rPr>
        <w:t>，求</w:t>
      </w:r>
      <w:r w:rsidR="00773F14" w:rsidRPr="00E37B85">
        <w:rPr>
          <w:noProof/>
          <w:position w:val="-8"/>
        </w:rPr>
        <w:object w:dxaOrig="1060" w:dyaOrig="320" w14:anchorId="13E3F0AB">
          <v:shape id="_x0000_i1097" type="#_x0000_t75" alt="" style="width:53pt;height:16.2pt;mso-width-percent:0;mso-height-percent:0;mso-width-percent:0;mso-height-percent:0" o:ole="">
            <v:imagedata r:id="rId84" o:title=""/>
          </v:shape>
          <o:OLEObject Type="Embed" ProgID="Equation.3" ShapeID="_x0000_i1097" DrawAspect="Content" ObjectID="_1666598847" r:id="rId85"/>
        </w:object>
      </w:r>
      <w:r>
        <w:rPr>
          <w:rFonts w:hint="eastAsia"/>
        </w:rPr>
        <w:t>。</w:t>
      </w:r>
    </w:p>
    <w:p w:rsidR="00130D57" w:rsidRDefault="00130D57" w:rsidP="00130D57">
      <w:pPr>
        <w:adjustRightInd w:val="0"/>
        <w:snapToGrid w:val="0"/>
        <w:spacing w:line="420" w:lineRule="auto"/>
        <w:ind w:firstLineChars="150" w:firstLine="360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 w:rsidRPr="00A326D6">
        <w:rPr>
          <w:rFonts w:hint="eastAsia"/>
          <w:sz w:val="24"/>
        </w:rPr>
        <w:t>设离散型随机变量</w:t>
      </w:r>
      <w:r w:rsidR="00773F14" w:rsidRPr="00CF6E10">
        <w:rPr>
          <w:noProof/>
          <w:position w:val="-4"/>
          <w:sz w:val="24"/>
        </w:rPr>
        <w:object w:dxaOrig="240" w:dyaOrig="260" w14:anchorId="2519F68E">
          <v:shape id="_x0000_i1096" type="#_x0000_t75" alt="" style="width:12.3pt;height:12.85pt;mso-width-percent:0;mso-height-percent:0;mso-width-percent:0;mso-height-percent:0" o:ole="">
            <v:imagedata r:id="rId86" o:title=""/>
          </v:shape>
          <o:OLEObject Type="Embed" ProgID="Equation.3" ShapeID="_x0000_i1096" DrawAspect="Content" ObjectID="_1666598848" r:id="rId87"/>
        </w:object>
      </w:r>
      <w:r>
        <w:rPr>
          <w:rFonts w:hint="eastAsia"/>
          <w:sz w:val="24"/>
        </w:rPr>
        <w:t>数的分布函数为</w:t>
      </w:r>
      <w:r w:rsidR="00773F14" w:rsidRPr="00373C35">
        <w:rPr>
          <w:noProof/>
          <w:position w:val="-66"/>
          <w:sz w:val="24"/>
        </w:rPr>
        <w:object w:dxaOrig="2900" w:dyaOrig="1440" w14:anchorId="5B4722D7">
          <v:shape id="_x0000_i1095" type="#_x0000_t75" alt="" style="width:145.1pt;height:1in;mso-width-percent:0;mso-height-percent:0;mso-width-percent:0;mso-height-percent:0" o:ole="">
            <v:imagedata r:id="rId88" o:title=""/>
          </v:shape>
          <o:OLEObject Type="Embed" ProgID="Equation.3" ShapeID="_x0000_i1095" DrawAspect="Content" ObjectID="_1666598849" r:id="rId89"/>
        </w:object>
      </w:r>
      <w:r>
        <w:rPr>
          <w:rFonts w:hint="eastAsia"/>
          <w:sz w:val="24"/>
        </w:rPr>
        <w:t>，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73F14" w:rsidRPr="00CF6E10">
        <w:rPr>
          <w:noProof/>
          <w:position w:val="-4"/>
          <w:sz w:val="24"/>
        </w:rPr>
        <w:object w:dxaOrig="240" w:dyaOrig="260" w14:anchorId="3A545A34">
          <v:shape id="_x0000_i1094" type="#_x0000_t75" alt="" style="width:12.3pt;height:12.85pt;mso-width-percent:0;mso-height-percent:0;mso-width-percent:0;mso-height-percent:0" o:ole="">
            <v:imagedata r:id="rId86" o:title=""/>
          </v:shape>
          <o:OLEObject Type="Embed" ProgID="Equation.3" ShapeID="_x0000_i1094" DrawAspect="Content" ObjectID="_1666598850" r:id="rId90"/>
        </w:object>
      </w:r>
      <w:r>
        <w:rPr>
          <w:rFonts w:hint="eastAsia"/>
          <w:sz w:val="24"/>
        </w:rPr>
        <w:t>的概率分布律；</w:t>
      </w:r>
    </w:p>
    <w:p w:rsid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773F14" w:rsidRPr="005E6DD7">
        <w:rPr>
          <w:noProof/>
          <w:position w:val="-8"/>
          <w:sz w:val="24"/>
        </w:rPr>
        <w:object w:dxaOrig="1440" w:dyaOrig="360" w14:anchorId="3B1A50B1">
          <v:shape id="_x0000_i1093" type="#_x0000_t75" alt="" style="width:1in;height:17.85pt;mso-width-percent:0;mso-height-percent:0;mso-width-percent:0;mso-height-percent:0" o:ole="">
            <v:imagedata r:id="rId91" o:title=""/>
          </v:shape>
          <o:OLEObject Type="Embed" ProgID="Equation.3" ShapeID="_x0000_i1093" DrawAspect="Content" ObjectID="_1666598851" r:id="rId92"/>
        </w:object>
      </w:r>
      <w:r>
        <w:rPr>
          <w:rFonts w:hint="eastAsia"/>
          <w:sz w:val="24"/>
        </w:rPr>
        <w:t>的概率分布律。</w:t>
      </w:r>
    </w:p>
    <w:p w:rsidR="007657F3" w:rsidRDefault="007657F3" w:rsidP="007657F3">
      <w:pPr>
        <w:spacing w:line="276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设随机变量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3C608373">
          <v:shape id="_x0000_i1092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285C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285C&quot; wsp:rsidP=&quot;0087285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773F14">
        <w:rPr>
          <w:noProof/>
          <w:position w:val="-6"/>
        </w:rPr>
        <w:pict w14:anchorId="4E863F69">
          <v:shape id="_x0000_i1091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285C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7285C&quot; wsp:rsidP=&quot;0087285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概率密度函数为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773F14">
        <w:rPr>
          <w:noProof/>
          <w:position w:val="-84"/>
        </w:rPr>
        <w:pict w14:anchorId="789D01B5">
          <v:shape id="_x0000_i1090" type="#_x0000_t75" alt="" style="width:128.35pt;height:93.7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D13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71D13&quot; wsp:rsidP=&quot;00B71D1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   &lt;/m:t&gt;&lt;/m:r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ke&lt;/m:t&gt;&lt;/m:r&gt;&lt;/m:e&gt;&lt;m:sup&gt;&lt;m:r&gt;&lt;w:rPr&gt;&lt;w:rFonts w:ascii=&quot;Cambria Math&quot; w:h-ansi=&quot;Cambria Math&quot;/&gt;&lt;wx:font wx:val=&quot;Cambria Math&quot;/&gt;&lt;w:i/&gt;&lt;w:sz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lt;0&lt;/m:t&gt;&lt;/m: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f&gt;&lt;m:fPr&gt;&lt;m:ctrlPr&gt;&lt;w:rPr&gt;&lt;w:rFonts w:ascii=&quot;Cambria Math&quot; w:h-ansi=&quot;Cambria Math&quot;/&gt;&lt;wx:font wx:val=&quot;Cambria Math&quot;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1&lt;/m:t&gt;&lt;/m:r&gt;&lt;m:ctrlPr&gt;&lt;w:rPr&gt;&lt;w:rFonts w:ascii=&quot;Cambria Math&quot; w:h-ansi=&quot;Cambria Math&quot;/&gt;&lt;wx:font wx:val=&quot;Cambria Math&quot;/&gt;&lt;w:i/&gt;&lt;w:sz w:val=&quot;24&quot;/&gt;&lt;/w:rPr&gt;&lt;/m:ctrlPr&gt;&lt;/m:num&gt;&lt;m:den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, &lt;/m:t&gt;&lt;/m:r&gt;&lt;m:r&gt;&lt;w:rPr&gt;&lt;w:rFonts w:ascii=&quot;Cambria Math&quot; w:h-ansi=&quot;Cambria Math&quot;/&gt;&lt;wx:font wx:val=&quot;Cambria Math&quot;/&gt;&lt;w:i/&gt;&lt;w:sz w:val=&quot;24&quot;/&gt;&lt;/w:rPr&gt;&lt;m:t&gt; 0xげ&lt;/m:t&gt;&lt;/m:r&gt;&lt;m:ctrlPr&gt;&lt;w:rPr&gt;&lt;w:rFonts w:ascii=&quot;Cambria Math&quot; w:fareast=&quot;Cambria Math&quot; w:h-ansi=&quot;Cambria Math&quot; w:cs=&quot;Cambria Math&quot;/&gt;&lt;wx:font =w&quot;CCammbrx:val=&quot;Cambria Math&quot;/&gt;&lt;w:i/&gt;&lt;w:sz w:val=&quot;24&quot;/&gt;&lt;/w:rPr&gt;&lt;/m:ctrlP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:pgMar w:top=&quot;1440&quot; sciw:ri=&quot;i=&quot;CamCambri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773F14">
        <w:rPr>
          <w:noProof/>
          <w:position w:val="-84"/>
        </w:rPr>
        <w:pict w14:anchorId="46175AB8">
          <v:shape id="_x0000_i1089" type="#_x0000_t75" alt="" style="width:128.35pt;height:93.7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D13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71D13&quot; wsp:rsidP=&quot;00B71D1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/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   &lt;/m:t&gt;&lt;/m:r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ke&lt;/m:t&gt;&lt;/m:r&gt;&lt;/m:e&gt;&lt;m:sup&gt;&lt;m:r&gt;&lt;w:rPr&gt;&lt;w:rFonts w:ascii=&quot;Cambria Math&quot; w:h-ansi=&quot;Cambria Math&quot;/&gt;&lt;wx:font wx:val=&quot;Cambria Math&quot;/&gt;&lt;w:i/&gt;&lt;w:sz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lt;0&lt;/m:t&gt;&lt;/m: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f&gt;&lt;m:fPr&gt;&lt;m:ctrlPr&gt;&lt;w:rPr&gt;&lt;w:rFonts w:ascii=&quot;Cambria Math&quot; w:h-ansi=&quot;Cambria Math&quot;/&gt;&lt;wx:font wx:val=&quot;Cambria Math&quot;/&gt;&lt;w:sz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/w:rPr&gt;&lt;m:t&gt;1&lt;/m:t&gt;&lt;/m:r&gt;&lt;m:ctrlPr&gt;&lt;w:rPr&gt;&lt;w:rFonts w:ascii=&quot;Cambria Math&quot; w:h-ansi=&quot;Cambria Math&quot;/&gt;&lt;wx:font wx:val=&quot;Cambria Math&quot;/&gt;&lt;w:i/&gt;&lt;w:sz w:val=&quot;24&quot;/&gt;&lt;/w:rPr&gt;&lt;/m:ctrlPr&gt;&lt;/m:num&gt;&lt;m:den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4&lt;/m:t&gt;&lt;/m:r&gt;&lt;/m:den&gt;&lt;/m:f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, &lt;/m:t&gt;&lt;/m:r&gt;&lt;m:r&gt;&lt;w:rPr&gt;&lt;w:rFonts w:ascii=&quot;Cambria Math&quot; w:h-ansi=&quot;Cambria Math&quot;/&gt;&lt;wx:font wx:val=&quot;Cambria Math&quot;/&gt;&lt;w:i/&gt;&lt;w:sz w:val=&quot;24&quot;/&gt;&lt;/w:rPr&gt;&lt;m:t&gt; 0xげ&lt;/m:t&gt;&lt;/m:r&gt;&lt;m:ctrlPr&gt;&lt;w:rPr&gt;&lt;w:rFonts w:ascii=&quot;Cambria Math&quot; w:fareast=&quot;Cambria Math&quot; w:h-ansi=&quot;Cambria Math&quot; w:cs=&quot;Cambria Math&quot;/&gt;&lt;wx:font =w&quot;CCammbrx:val=&quot;Cambria Math&quot;/&gt;&lt;w:i/&gt;&lt;w:sz w:val=&quot;24&quot;/&gt;&lt;/w:rPr&gt;&lt;/m:ctrlPr&gt;&lt;/m:e&gt;&lt;m:e&gt;&lt;m:ctrlPr&gt;&lt;w:rPr&gt;&lt;w:rFonts w:ascii=&quot;Cambria Math&quot; w:fareast=&quot;Cambria Math&quot; w:h-ansi=&quot;Cambria Math&quot; w:cs=&quot;Cambria Math&quot;/&gt;&lt;wx:font wx:val=&quot;Cambria Math&quot;/&gt;&lt;w:i/&gt;&lt;w:sz w:val=&quot;24&quot;/&gt;&lt;/w:rPr&gt;&lt;/m:ctrlP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:pgMar w:top=&quot;1440&quot; sciw:ri=&quot;i=&quot;CamCambri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BF51AE">
        <w:rPr>
          <w:sz w:val="24"/>
        </w:rPr>
        <w:fldChar w:fldCharType="end"/>
      </w:r>
    </w:p>
    <w:p w:rsidR="007657F3" w:rsidRDefault="007657F3" w:rsidP="007657F3">
      <w:pPr>
        <w:adjustRightInd w:val="0"/>
        <w:snapToGrid w:val="0"/>
        <w:spacing w:line="420" w:lineRule="auto"/>
        <w:ind w:firstLine="420"/>
        <w:jc w:val="left"/>
      </w:pPr>
      <w:r>
        <w:rPr>
          <w:rFonts w:hint="eastAsia"/>
          <w:sz w:val="24"/>
        </w:rPr>
        <w:t>求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常数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63A61CC1">
          <v:shape id="_x0000_i1088" type="#_x0000_t75" alt="" style="width:9.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8F6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368F6&quot; wsp:rsidP=&quot;005368F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/w:rPr&gt;&lt;m:t&gt;k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773F14">
        <w:rPr>
          <w:noProof/>
          <w:position w:val="-6"/>
        </w:rPr>
        <w:pict w14:anchorId="73DBAAF8">
          <v:shape id="_x0000_i1087" type="#_x0000_t75" alt="" style="width:9.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8F6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368F6&quot; wsp:rsidP=&quot;005368F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&lt;/m:t&gt;&lt;/m:r&gt;&lt;m:r&gt;&lt;w:rPr&gt;&lt;w:rFonts w:ascii=&quot;Cambria Math&quot; w:h-ansi=&quot;Cambria Math&quot;/&gt;&lt;wx:font wx:val=&quot;Cambria Math&quot;/&gt;&lt;w:i/&gt;&lt;w:sz w:val=&quot;24&quot;/&gt;&lt;/w:rPr&gt;&lt;m:t&gt;k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值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67687E49">
          <v:shape id="_x0000_i1086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C47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54C47&quot; wsp:rsidP=&quot;00154C4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773F14">
        <w:rPr>
          <w:noProof/>
          <w:position w:val="-6"/>
        </w:rPr>
        <w:pict w14:anchorId="580A4EB3">
          <v:shape id="_x0000_i1085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C47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54C47&quot; wsp:rsidP=&quot;00154C47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分布函数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48C73C17">
          <v:shape id="_x0000_i1084" type="#_x0000_t75" alt="" style="width:23.4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42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34F42&quot; wsp:rsidP=&quot;00B34F42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773F14">
        <w:rPr>
          <w:noProof/>
          <w:position w:val="-6"/>
        </w:rPr>
        <w:pict w14:anchorId="59A6377C">
          <v:shape id="_x0000_i1083" type="#_x0000_t75" alt="" style="width:23.4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42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34F42&quot; wsp:rsidP=&quot;00B34F42&quot;&gt;&lt;m:oMathPara&gt;&lt;m:oMath&gt;&lt;m:r&gt;&lt;m:rPr&gt;&lt;m:sty m:val=&quot;p&quot;/&gt;&lt;/m:rPr&gt;&lt;w:rPr&gt;&lt;w:rFonts w:ascii=&quot;Cambria Math&quot; w:h-ansi=&quot;Cambria Math&quot;/&gt;&lt;wx:font wx:val=&quot;Cambria Math&quot;/&gt;&lt;w:kern w:val=&quot;0&quot;/&gt;&lt;w:sz w:val=&quot;24&quot;/&gt;&lt;/w:rPr&gt;&lt;m:t&gt;F&lt;/m:t&gt;&lt;/m:r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BF51AE">
        <w:rPr>
          <w:sz w:val="24"/>
        </w:rPr>
        <w:fldChar w:fldCharType="begin"/>
      </w:r>
      <w:r w:rsidRPr="00BF51AE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42F5DC0B">
          <v:shape id="_x0000_i1082" type="#_x0000_t75" alt="" style="width:69.2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42F0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242F0&quot; wsp:rsidP=&quot;001242F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1&amp;lt;&lt;/m:t&gt;&lt;/m:r&gt;&lt;m:r&gt;&lt;w:rPr&gt;&lt;w:rFonts w:ascii=&quot;Cambria Math&quot; w:h-ansi=&quot;Cambria Math&quot;/&gt;&lt;wx:font wx:val=&quot;Cambria Math&quot;/&gt;&lt;w:i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&amp;lt;2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BF51AE">
        <w:rPr>
          <w:sz w:val="24"/>
        </w:rPr>
        <w:instrText xml:space="preserve"> </w:instrText>
      </w:r>
      <w:r w:rsidRPr="00BF51AE">
        <w:rPr>
          <w:sz w:val="24"/>
        </w:rPr>
        <w:fldChar w:fldCharType="separate"/>
      </w:r>
      <w:r w:rsidR="00773F14">
        <w:rPr>
          <w:noProof/>
          <w:position w:val="-6"/>
        </w:rPr>
        <w:pict w14:anchorId="4F42739D">
          <v:shape id="_x0000_i1081" type="#_x0000_t75" alt="" style="width:69.2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42F0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242F0&quot; wsp:rsidP=&quot;001242F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{1&amp;lt;&lt;/m:t&gt;&lt;/m:r&gt;&lt;m:r&gt;&lt;w:rPr&gt;&lt;w:rFonts w:ascii=&quot;Cambria Math&quot; w:h-ansi=&quot;Cambria Math&quot;/&gt;&lt;wx:font wx:val=&quot;Cambria Math&quot;/&gt;&lt;w:i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&amp;lt;2}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BF51AE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p w:rsidR="00130D57" w:rsidRDefault="007657F3" w:rsidP="00130D57">
      <w:pPr>
        <w:ind w:firstLineChars="150" w:firstLine="360"/>
        <w:rPr>
          <w:sz w:val="24"/>
        </w:rPr>
      </w:pPr>
      <w:r>
        <w:rPr>
          <w:sz w:val="24"/>
        </w:rPr>
        <w:t>4</w:t>
      </w:r>
      <w:r w:rsidR="00130D57">
        <w:rPr>
          <w:rFonts w:hint="eastAsia"/>
          <w:sz w:val="24"/>
        </w:rPr>
        <w:t>、</w:t>
      </w:r>
      <w:r w:rsidR="00130D57" w:rsidRPr="00657024">
        <w:rPr>
          <w:rFonts w:hint="eastAsia"/>
          <w:sz w:val="24"/>
        </w:rPr>
        <w:t>设随机变量</w:t>
      </w:r>
      <w:r w:rsidR="00773F14" w:rsidRPr="00CF6E10">
        <w:rPr>
          <w:noProof/>
          <w:position w:val="-4"/>
          <w:sz w:val="24"/>
        </w:rPr>
        <w:object w:dxaOrig="240" w:dyaOrig="260" w14:anchorId="103D1969">
          <v:shape id="_x0000_i1080" type="#_x0000_t75" alt="" style="width:12.3pt;height:12.85pt;mso-width-percent:0;mso-height-percent:0;mso-width-percent:0;mso-height-percent:0" o:ole="">
            <v:imagedata r:id="rId97" o:title=""/>
          </v:shape>
          <o:OLEObject Type="Embed" ProgID="Equation.3" ShapeID="_x0000_i1080" DrawAspect="Content" ObjectID="_1666598852" r:id="rId98"/>
        </w:object>
      </w:r>
      <w:r w:rsidR="00130D57">
        <w:rPr>
          <w:rFonts w:hint="eastAsia"/>
          <w:sz w:val="24"/>
        </w:rPr>
        <w:t>的概率密度为</w:t>
      </w:r>
    </w:p>
    <w:p w:rsidR="00130D57" w:rsidRPr="00E6263E" w:rsidRDefault="00773F14" w:rsidP="00130D57">
      <w:pPr>
        <w:ind w:firstLineChars="300" w:firstLine="720"/>
        <w:rPr>
          <w:b/>
          <w:sz w:val="24"/>
        </w:rPr>
      </w:pPr>
      <w:r w:rsidRPr="00E6263E">
        <w:rPr>
          <w:noProof/>
          <w:position w:val="-32"/>
          <w:sz w:val="24"/>
        </w:rPr>
        <w:object w:dxaOrig="3800" w:dyaOrig="760" w14:anchorId="2DA8CD39">
          <v:shape id="_x0000_i1079" type="#_x0000_t75" alt="" style="width:189.75pt;height:37.95pt;mso-width-percent:0;mso-height-percent:0;mso-width-percent:0;mso-height-percent:0" o:ole="">
            <v:imagedata r:id="rId99" o:title=""/>
          </v:shape>
          <o:OLEObject Type="Embed" ProgID="Equation.3" ShapeID="_x0000_i1079" DrawAspect="Content" ObjectID="_1666598853" r:id="rId100"/>
        </w:object>
      </w:r>
    </w:p>
    <w:p w:rsidR="00130D57" w:rsidRDefault="00130D57" w:rsidP="00130D57">
      <w:pPr>
        <w:adjustRightInd w:val="0"/>
        <w:snapToGrid w:val="0"/>
        <w:spacing w:line="420" w:lineRule="auto"/>
        <w:ind w:firstLineChars="100" w:firstLine="24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确定常数</w:t>
      </w:r>
      <w:r w:rsidR="00773F14" w:rsidRPr="00C701AF">
        <w:rPr>
          <w:noProof/>
          <w:position w:val="-4"/>
          <w:sz w:val="24"/>
        </w:rPr>
        <w:object w:dxaOrig="220" w:dyaOrig="260" w14:anchorId="07511BB0">
          <v:shape id="_x0000_i1078" type="#_x0000_t75" alt="" style="width:11.15pt;height:12.85pt;mso-width-percent:0;mso-height-percent:0;mso-width-percent:0;mso-height-percent:0" o:ole="">
            <v:imagedata r:id="rId101" o:title=""/>
          </v:shape>
          <o:OLEObject Type="Embed" ProgID="Equation.3" ShapeID="_x0000_i1078" DrawAspect="Content" ObjectID="_1666598854" r:id="rId102"/>
        </w:object>
      </w:r>
      <w:r>
        <w:rPr>
          <w:rFonts w:hint="eastAsia"/>
          <w:sz w:val="24"/>
        </w:rPr>
        <w:t>；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求</w:t>
      </w:r>
      <w:r w:rsidR="00773F14" w:rsidRPr="00CF6E10">
        <w:rPr>
          <w:noProof/>
          <w:position w:val="-4"/>
          <w:sz w:val="24"/>
        </w:rPr>
        <w:object w:dxaOrig="240" w:dyaOrig="260" w14:anchorId="07E38386">
          <v:shape id="_x0000_i1077" type="#_x0000_t75" alt="" style="width:12.3pt;height:12.85pt;mso-width-percent:0;mso-height-percent:0;mso-width-percent:0;mso-height-percent:0" o:ole="">
            <v:imagedata r:id="rId97" o:title=""/>
          </v:shape>
          <o:OLEObject Type="Embed" ProgID="Equation.3" ShapeID="_x0000_i1077" DrawAspect="Content" ObjectID="_1666598855" r:id="rId103"/>
        </w:object>
      </w:r>
      <w:r>
        <w:rPr>
          <w:rFonts w:hint="eastAsia"/>
          <w:sz w:val="24"/>
        </w:rPr>
        <w:t>的分布函数；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="00773F14" w:rsidRPr="00C701AF">
        <w:rPr>
          <w:noProof/>
          <w:position w:val="-8"/>
          <w:sz w:val="24"/>
        </w:rPr>
        <w:object w:dxaOrig="2220" w:dyaOrig="320" w14:anchorId="385DC637">
          <v:shape id="_x0000_i1076" type="#_x0000_t75" alt="" style="width:111.05pt;height:16.2pt;mso-width-percent:0;mso-height-percent:0;mso-width-percent:0;mso-height-percent:0" o:ole="">
            <v:imagedata r:id="rId104" o:title=""/>
          </v:shape>
          <o:OLEObject Type="Embed" ProgID="Equation.3" ShapeID="_x0000_i1076" DrawAspect="Content" ObjectID="_1666598856" r:id="rId105"/>
        </w:object>
      </w:r>
    </w:p>
    <w:p w:rsidR="00130D57" w:rsidRPr="00657024" w:rsidRDefault="007657F3" w:rsidP="00130D57">
      <w:pPr>
        <w:ind w:firstLineChars="199" w:firstLine="478"/>
        <w:rPr>
          <w:sz w:val="24"/>
        </w:rPr>
      </w:pPr>
      <w:r>
        <w:rPr>
          <w:sz w:val="24"/>
        </w:rPr>
        <w:t>5</w:t>
      </w:r>
      <w:r w:rsidR="00130D57">
        <w:rPr>
          <w:rFonts w:hint="eastAsia"/>
          <w:sz w:val="24"/>
        </w:rPr>
        <w:t>、</w:t>
      </w:r>
      <w:r w:rsidR="00130D57" w:rsidRPr="00657024">
        <w:rPr>
          <w:rFonts w:hint="eastAsia"/>
          <w:sz w:val="24"/>
        </w:rPr>
        <w:t>设随机变量</w:t>
      </w:r>
      <w:r w:rsidR="00773F14" w:rsidRPr="00657024">
        <w:rPr>
          <w:noProof/>
          <w:position w:val="-10"/>
          <w:sz w:val="24"/>
        </w:rPr>
        <w:object w:dxaOrig="680" w:dyaOrig="320" w14:anchorId="5AAF47CB">
          <v:shape id="_x0000_i1075" type="#_x0000_t75" alt="" style="width:34.05pt;height:16.2pt;mso-width-percent:0;mso-height-percent:0;mso-width-percent:0;mso-height-percent:0" o:ole="">
            <v:imagedata r:id="rId106" o:title=""/>
          </v:shape>
          <o:OLEObject Type="Embed" ProgID="Equation.DSMT4" ShapeID="_x0000_i1075" DrawAspect="Content" ObjectID="_1666598857" r:id="rId107"/>
        </w:object>
      </w:r>
      <w:r w:rsidR="00130D57" w:rsidRPr="00657024">
        <w:rPr>
          <w:rFonts w:hint="eastAsia"/>
          <w:sz w:val="24"/>
        </w:rPr>
        <w:t>的概率分布律为：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88"/>
        <w:gridCol w:w="900"/>
        <w:gridCol w:w="900"/>
        <w:gridCol w:w="720"/>
        <w:gridCol w:w="720"/>
      </w:tblGrid>
      <w:tr w:rsidR="00130D57" w:rsidRPr="00657024" w:rsidTr="00B55B38">
        <w:trPr>
          <w:jc w:val="center"/>
        </w:trPr>
        <w:tc>
          <w:tcPr>
            <w:tcW w:w="788" w:type="dxa"/>
            <w:tcBorders>
              <w:tl2br w:val="single" w:sz="6" w:space="0" w:color="000000"/>
            </w:tcBorders>
          </w:tcPr>
          <w:p w:rsidR="00130D57" w:rsidRPr="00657024" w:rsidRDefault="00130D57" w:rsidP="00B55B38">
            <w:pPr>
              <w:spacing w:line="300" w:lineRule="auto"/>
              <w:ind w:firstLineChars="200" w:firstLine="480"/>
              <w:contextualSpacing/>
              <w:rPr>
                <w:sz w:val="24"/>
              </w:rPr>
            </w:pPr>
            <w:r>
              <w:rPr>
                <w:sz w:val="24"/>
              </w:rPr>
              <w:t>X</w:t>
            </w:r>
            <w:r w:rsidRPr="00657024">
              <w:rPr>
                <w:sz w:val="24"/>
              </w:rPr>
              <w:t>Y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</w:tr>
      <w:tr w:rsidR="00130D57" w:rsidRPr="00657024" w:rsidTr="00B55B38">
        <w:trPr>
          <w:jc w:val="center"/>
        </w:trPr>
        <w:tc>
          <w:tcPr>
            <w:tcW w:w="788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720" w:type="dxa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</w:tr>
      <w:tr w:rsidR="00130D57" w:rsidRPr="00657024" w:rsidTr="00B55B38">
        <w:trPr>
          <w:jc w:val="center"/>
        </w:trPr>
        <w:tc>
          <w:tcPr>
            <w:tcW w:w="788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2</w:t>
            </w:r>
          </w:p>
        </w:tc>
        <w:tc>
          <w:tcPr>
            <w:tcW w:w="90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  <w:vAlign w:val="center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  <w:tc>
          <w:tcPr>
            <w:tcW w:w="720" w:type="dxa"/>
          </w:tcPr>
          <w:p w:rsidR="00130D57" w:rsidRPr="00657024" w:rsidRDefault="00130D57" w:rsidP="00B55B38">
            <w:pPr>
              <w:spacing w:line="300" w:lineRule="auto"/>
              <w:contextualSpacing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1</w:t>
            </w:r>
          </w:p>
        </w:tc>
      </w:tr>
    </w:tbl>
    <w:p w:rsidR="00130D57" w:rsidRDefault="00130D57" w:rsidP="00130D57">
      <w:pPr>
        <w:ind w:firstLineChars="200" w:firstLine="480"/>
        <w:rPr>
          <w:sz w:val="24"/>
        </w:rPr>
      </w:pPr>
    </w:p>
    <w:p w:rsidR="00130D57" w:rsidRDefault="00130D57" w:rsidP="00130D57">
      <w:pPr>
        <w:spacing w:line="276" w:lineRule="auto"/>
        <w:ind w:firstLineChars="200" w:firstLine="480"/>
        <w:rPr>
          <w:sz w:val="24"/>
        </w:rPr>
      </w:pPr>
      <w:r w:rsidRPr="00657024">
        <w:rPr>
          <w:rFonts w:hint="eastAsia"/>
          <w:sz w:val="24"/>
        </w:rPr>
        <w:t>求</w:t>
      </w:r>
      <w:r>
        <w:rPr>
          <w:rFonts w:hint="eastAsia"/>
          <w:sz w:val="24"/>
        </w:rPr>
        <w:t>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关于</w:t>
      </w:r>
      <w:r w:rsidR="00773F14" w:rsidRPr="00657024">
        <w:rPr>
          <w:noProof/>
          <w:position w:val="-4"/>
          <w:sz w:val="24"/>
        </w:rPr>
        <w:object w:dxaOrig="240" w:dyaOrig="260" w14:anchorId="7B2010C8">
          <v:shape id="_x0000_i1074" type="#_x0000_t75" alt="" style="width:12.3pt;height:12.85pt;mso-width-percent:0;mso-height-percent:0;mso-width-percent:0;mso-height-percent:0" o:ole="">
            <v:imagedata r:id="rId108" o:title=""/>
          </v:shape>
          <o:OLEObject Type="Embed" ProgID="Equation.3" ShapeID="_x0000_i1074" DrawAspect="Content" ObjectID="_1666598858" r:id="rId109"/>
        </w:object>
      </w:r>
      <w:r>
        <w:rPr>
          <w:rFonts w:hint="eastAsia"/>
          <w:sz w:val="24"/>
        </w:rPr>
        <w:t>的边缘分布律；</w:t>
      </w:r>
    </w:p>
    <w:p w:rsidR="00130D57" w:rsidRDefault="00130D57" w:rsidP="00130D57">
      <w:pPr>
        <w:spacing w:line="276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657024">
        <w:rPr>
          <w:rFonts w:hint="eastAsia"/>
          <w:sz w:val="24"/>
        </w:rPr>
        <w:t>关于</w:t>
      </w:r>
      <w:r w:rsidR="00773F14" w:rsidRPr="00657024">
        <w:rPr>
          <w:noProof/>
          <w:position w:val="-4"/>
          <w:sz w:val="24"/>
        </w:rPr>
        <w:object w:dxaOrig="380" w:dyaOrig="260" w14:anchorId="1FEA5073">
          <v:shape id="_x0000_i1073" type="#_x0000_t75" alt="" style="width:19pt;height:12.85pt;mso-width-percent:0;mso-height-percent:0;mso-width-percent:0;mso-height-percent:0" o:ole="">
            <v:imagedata r:id="rId110" o:title=""/>
          </v:shape>
          <o:OLEObject Type="Embed" ProgID="Equation.3" ShapeID="_x0000_i1073" DrawAspect="Content" ObjectID="_1666598859" r:id="rId111"/>
        </w:object>
      </w:r>
      <w:r w:rsidRPr="00657024">
        <w:rPr>
          <w:rFonts w:hint="eastAsia"/>
          <w:sz w:val="24"/>
        </w:rPr>
        <w:t>的分布律；</w:t>
      </w:r>
    </w:p>
    <w:p w:rsidR="00130D57" w:rsidRDefault="00130D57" w:rsidP="00130D57">
      <w:pPr>
        <w:ind w:firstLineChars="350" w:firstLine="84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773F14" w:rsidRPr="00657024">
        <w:rPr>
          <w:noProof/>
          <w:position w:val="-8"/>
          <w:sz w:val="24"/>
        </w:rPr>
        <w:object w:dxaOrig="1939" w:dyaOrig="340" w14:anchorId="26B4E188">
          <v:shape id="_x0000_i1072" type="#_x0000_t75" alt="" style="width:97.1pt;height:17.3pt;mso-width-percent:0;mso-height-percent:0;mso-width-percent:0;mso-height-percent:0" o:ole="">
            <v:imagedata r:id="rId112" o:title=""/>
          </v:shape>
          <o:OLEObject Type="Embed" ProgID="Equation.3" ShapeID="_x0000_i1072" DrawAspect="Content" ObjectID="_1666598860" r:id="rId113"/>
        </w:object>
      </w:r>
      <w:r>
        <w:rPr>
          <w:rFonts w:hint="eastAsia"/>
          <w:sz w:val="24"/>
        </w:rPr>
        <w:t>；</w:t>
      </w:r>
    </w:p>
    <w:p w:rsidR="00130D57" w:rsidRDefault="00130D57" w:rsidP="00130D57">
      <w:pPr>
        <w:ind w:firstLineChars="350" w:firstLine="84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判断</w:t>
      </w:r>
      <w:r w:rsidR="00773F14" w:rsidRPr="00657024">
        <w:rPr>
          <w:noProof/>
          <w:position w:val="-4"/>
          <w:sz w:val="24"/>
        </w:rPr>
        <w:object w:dxaOrig="279" w:dyaOrig="260" w14:anchorId="2F20FC2F">
          <v:shape id="_x0000_i1071" type="#_x0000_t75" alt="" style="width:13.95pt;height:12.85pt;mso-width-percent:0;mso-height-percent:0;mso-width-percent:0;mso-height-percent:0" o:ole="">
            <v:imagedata r:id="rId114" o:title=""/>
          </v:shape>
          <o:OLEObject Type="Embed" ProgID="Equation.DSMT4" ShapeID="_x0000_i1071" DrawAspect="Content" ObjectID="_1666598861" r:id="rId115"/>
        </w:object>
      </w:r>
      <w:r w:rsidRPr="00657024">
        <w:rPr>
          <w:rFonts w:hint="eastAsia"/>
          <w:sz w:val="24"/>
        </w:rPr>
        <w:t>和</w:t>
      </w:r>
      <w:r w:rsidR="00773F14" w:rsidRPr="00657024">
        <w:rPr>
          <w:noProof/>
          <w:position w:val="-4"/>
          <w:sz w:val="24"/>
        </w:rPr>
        <w:object w:dxaOrig="220" w:dyaOrig="260" w14:anchorId="43BAD81D">
          <v:shape id="_x0000_i1070" type="#_x0000_t75" alt="" style="width:11.15pt;height:12.85pt;mso-width-percent:0;mso-height-percent:0;mso-width-percent:0;mso-height-percent:0" o:ole="">
            <v:imagedata r:id="rId116" o:title=""/>
          </v:shape>
          <o:OLEObject Type="Embed" ProgID="Equation.DSMT4" ShapeID="_x0000_i1070" DrawAspect="Content" ObjectID="_1666598862" r:id="rId117"/>
        </w:object>
      </w:r>
      <w:r>
        <w:rPr>
          <w:rFonts w:hint="eastAsia"/>
          <w:sz w:val="24"/>
        </w:rPr>
        <w:t>是否相互独立？并说明理由。</w:t>
      </w:r>
    </w:p>
    <w:p w:rsidR="00130D57" w:rsidRDefault="00130D57" w:rsidP="00130D57">
      <w:pPr>
        <w:ind w:firstLineChars="400" w:firstLine="960"/>
        <w:rPr>
          <w:sz w:val="24"/>
        </w:rPr>
      </w:pPr>
    </w:p>
    <w:p w:rsidR="00130D57" w:rsidRDefault="007657F3" w:rsidP="00130D57">
      <w:pPr>
        <w:spacing w:line="276" w:lineRule="auto"/>
        <w:ind w:firstLineChars="100" w:firstLine="210"/>
        <w:rPr>
          <w:b/>
          <w:color w:val="FF0000"/>
          <w:position w:val="-10"/>
          <w:sz w:val="28"/>
          <w:szCs w:val="28"/>
        </w:rPr>
      </w:pPr>
      <w:r>
        <w:rPr>
          <w:position w:val="-8"/>
        </w:rPr>
        <w:t>6</w:t>
      </w:r>
      <w:r w:rsidR="00130D57">
        <w:rPr>
          <w:rFonts w:hint="eastAsia"/>
          <w:position w:val="-8"/>
        </w:rPr>
        <w:t>、</w:t>
      </w:r>
      <w:r w:rsidR="00773F14" w:rsidRPr="00587985">
        <w:rPr>
          <w:noProof/>
          <w:position w:val="-8"/>
        </w:rPr>
        <w:object w:dxaOrig="2299" w:dyaOrig="320" w14:anchorId="6AE9C3D2">
          <v:shape id="_x0000_i1069" type="#_x0000_t75" alt="" style="width:115pt;height:15.65pt;mso-width-percent:0;mso-height-percent:0;mso-width-percent:0;mso-height-percent:0" o:ole="">
            <v:imagedata r:id="rId118" o:title=""/>
          </v:shape>
          <o:OLEObject Type="Embed" ProgID="Equation.3" ShapeID="_x0000_i1069" DrawAspect="Content" ObjectID="_1666598863" r:id="rId119"/>
        </w:object>
      </w:r>
      <w:r w:rsidR="00130D57">
        <w:rPr>
          <w:rFonts w:hint="eastAsia"/>
        </w:rPr>
        <w:t>为：</w:t>
      </w:r>
    </w:p>
    <w:p w:rsidR="00130D57" w:rsidRDefault="00773F14" w:rsidP="00130D57">
      <w:pPr>
        <w:ind w:firstLineChars="600" w:firstLine="1680"/>
        <w:rPr>
          <w:position w:val="-32"/>
          <w:sz w:val="28"/>
          <w:szCs w:val="28"/>
        </w:rPr>
      </w:pPr>
      <w:r w:rsidRPr="00EE05D3">
        <w:rPr>
          <w:noProof/>
          <w:position w:val="-32"/>
          <w:sz w:val="28"/>
          <w:szCs w:val="28"/>
        </w:rPr>
        <w:object w:dxaOrig="3560" w:dyaOrig="760" w14:anchorId="1611781D">
          <v:shape id="_x0000_i1068" type="#_x0000_t75" alt="" style="width:185.3pt;height:40.75pt;mso-width-percent:0;mso-height-percent:0;mso-width-percent:0;mso-height-percent:0" o:ole="">
            <v:imagedata r:id="rId120" o:title=""/>
          </v:shape>
          <o:OLEObject Type="Embed" ProgID="Equation.3" ShapeID="_x0000_i1068" DrawAspect="Content" ObjectID="_1666598864" r:id="rId121"/>
        </w:object>
      </w:r>
    </w:p>
    <w:p w:rsidR="00130D57" w:rsidRPr="00657024" w:rsidRDefault="00130D57" w:rsidP="00130D57">
      <w:pPr>
        <w:ind w:firstLineChars="250" w:firstLine="600"/>
        <w:rPr>
          <w:sz w:val="24"/>
        </w:rPr>
      </w:pPr>
      <w:r>
        <w:rPr>
          <w:rFonts w:hint="eastAsia"/>
          <w:sz w:val="24"/>
        </w:rPr>
        <w:t>则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657024">
        <w:rPr>
          <w:rFonts w:hint="eastAsia"/>
          <w:sz w:val="24"/>
        </w:rPr>
        <w:t>求关于</w:t>
      </w:r>
      <w:r w:rsidR="00773F14" w:rsidRPr="00657024">
        <w:rPr>
          <w:noProof/>
          <w:position w:val="-4"/>
          <w:sz w:val="24"/>
        </w:rPr>
        <w:object w:dxaOrig="279" w:dyaOrig="260" w14:anchorId="38110760">
          <v:shape id="_x0000_i1067" type="#_x0000_t75" alt="" style="width:13.95pt;height:12.85pt;mso-width-percent:0;mso-height-percent:0;mso-width-percent:0;mso-height-percent:0" o:ole="">
            <v:imagedata r:id="rId114" o:title=""/>
          </v:shape>
          <o:OLEObject Type="Embed" ProgID="Equation.DSMT4" ShapeID="_x0000_i1067" DrawAspect="Content" ObjectID="_1666598865" r:id="rId122"/>
        </w:object>
      </w:r>
      <w:r w:rsidRPr="00657024">
        <w:rPr>
          <w:rFonts w:hint="eastAsia"/>
          <w:sz w:val="24"/>
        </w:rPr>
        <w:t>和</w:t>
      </w:r>
      <w:r w:rsidR="00773F14" w:rsidRPr="00657024">
        <w:rPr>
          <w:noProof/>
          <w:position w:val="-4"/>
          <w:sz w:val="24"/>
        </w:rPr>
        <w:object w:dxaOrig="220" w:dyaOrig="260" w14:anchorId="503960BF">
          <v:shape id="_x0000_i1066" type="#_x0000_t75" alt="" style="width:11.15pt;height:12.85pt;mso-width-percent:0;mso-height-percent:0;mso-width-percent:0;mso-height-percent:0" o:ole="">
            <v:imagedata r:id="rId116" o:title=""/>
          </v:shape>
          <o:OLEObject Type="Embed" ProgID="Equation.DSMT4" ShapeID="_x0000_i1066" DrawAspect="Content" ObjectID="_1666598866" r:id="rId123"/>
        </w:object>
      </w:r>
      <w:r w:rsidRPr="00657024">
        <w:rPr>
          <w:rFonts w:hint="eastAsia"/>
          <w:sz w:val="24"/>
        </w:rPr>
        <w:t>的边缘概率密度</w:t>
      </w:r>
      <w:r w:rsidR="00773F14" w:rsidRPr="00AD7BEF">
        <w:rPr>
          <w:noProof/>
          <w:position w:val="-10"/>
          <w:sz w:val="24"/>
        </w:rPr>
        <w:object w:dxaOrig="1380" w:dyaOrig="360" w14:anchorId="1A1185BE">
          <v:shape id="_x0000_i1065" type="#_x0000_t75" alt="" style="width:69.2pt;height:17.85pt;mso-width-percent:0;mso-height-percent:0;mso-width-percent:0;mso-height-percent:0" o:ole="">
            <v:imagedata r:id="rId124" o:title=""/>
          </v:shape>
          <o:OLEObject Type="Embed" ProgID="Equation.3" ShapeID="_x0000_i1065" DrawAspect="Content" ObjectID="_1666598867" r:id="rId125"/>
        </w:object>
      </w:r>
      <w:r w:rsidRPr="00657024">
        <w:rPr>
          <w:rFonts w:hint="eastAsia"/>
          <w:sz w:val="24"/>
        </w:rPr>
        <w:t>；</w:t>
      </w:r>
    </w:p>
    <w:p w:rsidR="00130D57" w:rsidRPr="00657024" w:rsidRDefault="00130D57" w:rsidP="00130D57">
      <w:pPr>
        <w:ind w:firstLineChars="400" w:firstLine="9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判断</w:t>
      </w:r>
      <w:r w:rsidR="00773F14" w:rsidRPr="000E0E2A">
        <w:rPr>
          <w:rFonts w:hint="eastAsia"/>
          <w:noProof/>
          <w:sz w:val="24"/>
        </w:rPr>
        <w:object w:dxaOrig="285" w:dyaOrig="255" w14:anchorId="3AABA559">
          <v:shape id="_x0000_i1064" type="#_x0000_t75" alt="" style="width:14.5pt;height:12.85pt;mso-width-percent:0;mso-height-percent:0;mso-width-percent:0;mso-height-percent:0" o:ole="">
            <v:imagedata r:id="rId126" o:title=""/>
          </v:shape>
          <o:OLEObject Type="Embed" ProgID="Equation.3" ShapeID="_x0000_i1064" DrawAspect="Content" ObjectID="_1666598868" r:id="rId127"/>
        </w:object>
      </w:r>
      <w:r w:rsidRPr="000E0E2A">
        <w:rPr>
          <w:rFonts w:hint="eastAsia"/>
          <w:sz w:val="24"/>
        </w:rPr>
        <w:t>与</w:t>
      </w:r>
      <w:r w:rsidR="00773F14" w:rsidRPr="000E0E2A">
        <w:rPr>
          <w:rFonts w:hint="eastAsia"/>
          <w:noProof/>
          <w:sz w:val="24"/>
        </w:rPr>
        <w:object w:dxaOrig="225" w:dyaOrig="255" w14:anchorId="3CA27744">
          <v:shape id="_x0000_i1063" type="#_x0000_t75" alt="" style="width:11.15pt;height:12.85pt;mso-width-percent:0;mso-height-percent:0;mso-width-percent:0;mso-height-percent:0" o:ole="">
            <v:imagedata r:id="rId128" o:title=""/>
          </v:shape>
          <o:OLEObject Type="Embed" ProgID="Equation.3" ShapeID="_x0000_i1063" DrawAspect="Content" ObjectID="_1666598869" r:id="rId129"/>
        </w:object>
      </w:r>
      <w:r w:rsidRPr="000E0E2A">
        <w:rPr>
          <w:rFonts w:hint="eastAsia"/>
          <w:sz w:val="24"/>
        </w:rPr>
        <w:t>相互独立，并说明理由</w:t>
      </w:r>
      <w:r>
        <w:rPr>
          <w:rFonts w:hint="eastAsia"/>
          <w:sz w:val="24"/>
        </w:rPr>
        <w:t>；</w:t>
      </w:r>
    </w:p>
    <w:p w:rsidR="00130D57" w:rsidRDefault="00130D57" w:rsidP="00130D57">
      <w:pPr>
        <w:rPr>
          <w:sz w:val="24"/>
        </w:rPr>
      </w:pPr>
      <w:r w:rsidRPr="00657024"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 xml:space="preserve">   </w:t>
      </w:r>
      <w:r w:rsidRPr="0065702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="00773F14" w:rsidRPr="00F54871">
        <w:rPr>
          <w:rFonts w:hint="eastAsia"/>
          <w:noProof/>
          <w:position w:val="-6"/>
          <w:sz w:val="24"/>
        </w:rPr>
        <w:object w:dxaOrig="1200" w:dyaOrig="300" w14:anchorId="35948997">
          <v:shape id="_x0000_i1062" type="#_x0000_t75" alt="" style="width:60.3pt;height:15.05pt;mso-width-percent:0;mso-height-percent:0;mso-width-percent:0;mso-height-percent:0" o:ole="">
            <v:imagedata r:id="rId130" o:title=""/>
          </v:shape>
          <o:OLEObject Type="Embed" ProgID="Equation.3" ShapeID="_x0000_i1062" DrawAspect="Content" ObjectID="_1666598870" r:id="rId131"/>
        </w:object>
      </w:r>
      <w:r>
        <w:rPr>
          <w:rFonts w:hint="eastAsia"/>
          <w:sz w:val="24"/>
        </w:rPr>
        <w:t>的概率密度函数</w:t>
      </w:r>
      <w:r w:rsidR="00773F14" w:rsidRPr="00F54871">
        <w:rPr>
          <w:rFonts w:hint="eastAsia"/>
          <w:noProof/>
          <w:position w:val="-10"/>
          <w:sz w:val="24"/>
        </w:rPr>
        <w:object w:dxaOrig="620" w:dyaOrig="360" w14:anchorId="2B3F149B">
          <v:shape id="_x0000_i1061" type="#_x0000_t75" alt="" style="width:31.25pt;height:17.85pt;mso-width-percent:0;mso-height-percent:0;mso-width-percent:0;mso-height-percent:0" o:ole="">
            <v:imagedata r:id="rId132" o:title=""/>
          </v:shape>
          <o:OLEObject Type="Embed" ProgID="Equation.3" ShapeID="_x0000_i1061" DrawAspect="Content" ObjectID="_1666598871" r:id="rId133"/>
        </w:object>
      </w:r>
      <w:r>
        <w:rPr>
          <w:rFonts w:hint="eastAsia"/>
          <w:sz w:val="24"/>
        </w:rPr>
        <w:t>。</w:t>
      </w:r>
    </w:p>
    <w:p w:rsidR="007657F3" w:rsidRDefault="007657F3" w:rsidP="007657F3">
      <w:pPr>
        <w:spacing w:line="276" w:lineRule="auto"/>
        <w:ind w:firstLineChars="150" w:firstLine="36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已知随机变量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21"/>
        </w:rPr>
        <w:pict w14:anchorId="12B1FECD">
          <v:shape id="_x0000_i1060" type="#_x0000_t75" alt="" style="width:49.65pt;height:31.2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2C1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072C1&quot; wsp:rsidP=&quot;00B072C1&quot;&gt;&lt;m:oMathPara&gt;&lt;m:oMath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R=&quot;:r&quot;00&gt;000000000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:r&gt;&lt;m:rPr&gt;&lt;m:sty m:val=&quot;p&quot;/&gt;&lt;/m:rPr&gt;&lt;w:rPr&gt;&lt;w:rFonts w:ascii=&quot;Cambria Math&quot; w:h-ansi=&quot;Cambria Math&quot;/&gt;&lt;wx:font wx:val=&quot;Cambria Math&quot;/&gt;&lt;w:sz w:val=&quot;2&quot;Ca4&quot;/&gt;&lt;ria/w:rPathr&gt;h&quot; w:h&lt;m:t&gt;Y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/m:oMath&gt;&lt;/m:oMathPara&gt;&lt;/w:p&gt;&lt;w:sectPr w&quot;Casp:rsidRria=&quot;000000ath00&quot;&gt;&lt;h&quot; w:h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4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21"/>
        </w:rPr>
        <w:pict w14:anchorId="028D1B0F">
          <v:shape id="_x0000_i1059" type="#_x0000_t75" alt="" style="width:49.65pt;height:31.2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2C1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072C1&quot; wsp:rsidP=&quot;00B072C1&quot;&gt;&lt;m:oMathPara&gt;&lt;m:oMath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R=&quot;:r&quot;00&gt;000000000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m:r&gt;&lt;m:rPr&gt;&lt;m:sty m:val=&quot;p&quot;/&gt;&lt;/m:rPr&gt;&lt;w:rPr&gt;&lt;w:rFonts w:ascii=&quot;Cambria Math&quot; w:h-ansi=&quot;Cambria Math&quot;/&gt;&lt;wx:font wx:val=&quot;Cambria Math&quot;/&gt;&lt;w:sz w:val=&quot;2&quot;Ca4&quot;/&gt;&lt;ria/w:rPathr&gt;h&quot; w:h&lt;m:t&gt;Y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锛&lt;/m:t&gt;&lt;/m:r&gt;&lt;/m:oMath&gt;&lt;/m:oMathPara&gt;&lt;/w:p&gt;&lt;w:sectPr w&quot;Casp:rsidRria=&quot;000000ath00&quot;&gt;&lt;h&quot; w:h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4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的概率密度函数为：</w:t>
      </w:r>
    </w:p>
    <w:p w:rsidR="007657F3" w:rsidRDefault="007657F3" w:rsidP="007657F3">
      <w:pPr>
        <w:spacing w:line="276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 xml:space="preserve">       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38"/>
        </w:rPr>
        <w:pict w14:anchorId="7A6BB0F5">
          <v:shape id="_x0000_i1058" type="#_x0000_t75" alt="" style="width:174.7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3D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1783D&quot; wsp:rsidP=&quot;00F1783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,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(x+y)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,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  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&lt;w:&lt;w:rP:rPr&gt;Pr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5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38"/>
        </w:rPr>
        <w:pict w14:anchorId="4D49E84F">
          <v:shape id="_x0000_i1057" type="#_x0000_t75" alt="" style="width:174.7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3D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1783D&quot; wsp:rsidP=&quot;00F1783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,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(x+y)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,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  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t&gt;&lt;/m:r&gt;&lt;/m:e&gt;&lt;/m:eqArr&gt;&lt;/m:e&gt;&lt;/m:d&gt;&lt;/m:oMath&gt;&lt;/m:oMathPara&gt;&lt;/w:p&gt;&lt;w:sectPr wsp:rsidR=&quot;00000000&quot;&gt;&lt;w:pgSz w:w=&quot;12240&quot; w:h=&quot;15840&quot;/&gt;&lt;w&lt;w:&lt;w:rP:rPr&gt;Pr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5" o:title="" chromakey="white"/>
          </v:shape>
        </w:pict>
      </w:r>
      <w:r w:rsidRPr="004255C5">
        <w:rPr>
          <w:sz w:val="24"/>
        </w:rPr>
        <w:fldChar w:fldCharType="end"/>
      </w:r>
    </w:p>
    <w:p w:rsidR="007657F3" w:rsidRDefault="007657F3" w:rsidP="007657F3">
      <w:pPr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求关于</w:t>
      </w:r>
      <w:r>
        <w:rPr>
          <w:rFonts w:hint="eastAsia"/>
          <w:sz w:val="24"/>
        </w:rPr>
        <w:t xml:space="preserve"> 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77151A72">
          <v:shape id="_x0000_i1056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272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90272&quot; wsp:rsidP=&quot;00A9027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63AC0452">
          <v:shape id="_x0000_i1055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272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A90272&quot; wsp:rsidP=&quot;00A9027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70109864">
          <v:shape id="_x0000_i1054" type="#_x0000_t75" alt="" style="width:12.3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868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C5868&quot; wsp:rsidP=&quot;00FC586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Y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41DECC8C">
          <v:shape id="_x0000_i1053" type="#_x0000_t75" alt="" style="width:12.3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868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FC5868&quot; wsp:rsidP=&quot;00FC586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Y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6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的边缘密度函数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66879CC6">
          <v:shape id="_x0000_i1052" type="#_x0000_t75" alt="" style="width:30.1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2BD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4922BD&quot; wsp:rsidP=&quot;004922B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4CA9BC9C">
          <v:shape id="_x0000_i1051" type="#_x0000_t75" alt="" style="width:30.1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2BD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4922BD&quot; wsp:rsidP=&quot;004922BD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44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1AF67849">
          <v:shape id="_x0000_i1050" type="#_x0000_t75" alt="" style="width:29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6DD3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06DD3&quot; wsp:rsidP=&quot;00C06DD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1FB87012">
          <v:shape id="_x0000_i1049" type="#_x0000_t75" alt="" style="width:29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6DD3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C06DD3&quot; wsp:rsidP=&quot;00C06DD3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7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；</w:t>
      </w:r>
    </w:p>
    <w:p w:rsidR="007657F3" w:rsidRDefault="007657F3" w:rsidP="007657F3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问于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5B26EAAD">
          <v:shape id="_x0000_i1048" type="#_x0000_t75" alt="" style="width:9.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6A19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56A19&quot; wsp:rsidP=&quot;00056A1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1D891E40">
          <v:shape id="_x0000_i1047" type="#_x0000_t75" alt="" style="width:9.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6A19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56A19&quot; wsp:rsidP=&quot;00056A19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和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11EC0023">
          <v:shape id="_x0000_i1046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96E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4496E&quot; wsp:rsidP=&quot;0024496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6B9FB324">
          <v:shape id="_x0000_i1045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96E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4496E&quot; wsp:rsidP=&quot;0024496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是否相互独立？说明理由；</w:t>
      </w:r>
    </w:p>
    <w:p w:rsidR="007657F3" w:rsidRDefault="007657F3" w:rsidP="007657F3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求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23"/>
        </w:rPr>
        <w:pict w14:anchorId="1B529154">
          <v:shape id="_x0000_i1044" type="#_x0000_t75" alt="" style="width:39.05pt;height:31.2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1F3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061F3&quot; wsp:rsidP=&quot;007061F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Z=&lt;/m:t&gt;&lt;/m:r&gt;&lt;m:f&gt;&lt;m:fPr&gt;&lt;m:ctrlPr&gt;&lt;w:rPr&gt;&lt;w:rFonts w:ascii=&quot;Cambria Math&quot; w:fareast=&quot;瀹浣&quot; w:h-ansi=&quot;Cambria Math&quot; w:cs=&quot;Times New Roman&quot;/&gt;&lt;wx:font wx:val=&quot;Cambria Math&quot;/&gt;&lt;w:sz w:val=&quot;24&quot;/&gt;&lt;/w:rPr&gt;&lt;/m:ctrlPr&gt;&lt;/m:fPr&gt;&lt;m:num&gt;&lt;m:r&gt;&lt;m:rPr&gt;&lt;m:sty m:val=&quot;p&quot;/&gt;&lt;/m:rPr&gt;t&gt;&lt;w&lt;/:rm:m:r&gt;Pr&gt;&lt;w:rFonts w:ascii=&quot;Cambria Math&quot; w:h-ansi=&quot;Cambria Math&quot;/&gt;&lt;wx:font wx:val=&quot;Cambria Math&quot;/&gt;&lt;w:sz w:val=&quot;24&quot;/&gt;&lt;/w:rPr&gt;&lt;m:t&gt;Y-X&lt;/m:t&gt;&lt;/m:r&gt;&lt;/m:num&gt;&lt;m:den&gt;&lt;m:r&gt;&lt;w:rPr&gt;&lt;w:rFonts w:ascii=&quot;Cambria Math&quot; w:h-ansi=&quot;Cambria Math&quot;/&gt;&lt;wx:font wx:val=&quot;Cambria Math&quot;/&gt;&lt;w:i/&gt;&lt;w:sz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23"/>
        </w:rPr>
        <w:pict w14:anchorId="4B52E8DE">
          <v:shape id="_x0000_i1043" type="#_x0000_t75" alt="" style="width:43pt;height:34.6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1F3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061F3&quot; wsp:rsidP=&quot;007061F3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Z=&lt;/m:t&gt;&lt;/m:r&gt;&lt;m:f&gt;&lt;m:fPr&gt;&lt;m:ctrlPr&gt;&lt;w:rPr&gt;&lt;w:rFonts w:ascii=&quot;Cambria Math&quot; w:fareast=&quot;瀹浣&quot; w:h-ansi=&quot;Cambria Math&quot; w:cs=&quot;Times New Roman&quot;/&gt;&lt;wx:font wx:val=&quot;Cambria Math&quot;/&gt;&lt;w:sz w:val=&quot;24&quot;/&gt;&lt;/w:rPr&gt;&lt;/m:ctrlPr&gt;&lt;/m:fPr&gt;&lt;m:num&gt;&lt;m:r&gt;&lt;m:rPr&gt;&lt;m:sty m:val=&quot;p&quot;/&gt;&lt;/m:rPr&gt;t&gt;&lt;w&lt;/:rm:m:r&gt;Pr&gt;&lt;w:rFonts w:ascii=&quot;Cambria Math&quot; w:h-ansi=&quot;Cambria Math&quot;/&gt;&lt;wx:font wx:val=&quot;Cambria Math&quot;/&gt;&lt;w:sz w:val=&quot;24&quot;/&gt;&lt;/w:rPr&gt;&lt;m:t&gt;Y-X&lt;/m:t&gt;&lt;/m:r&gt;&lt;/m:num&gt;&lt;m:den&gt;&lt;m:r&gt;&lt;w:rPr&gt;&lt;w:rFonts w:ascii=&quot;Cambria Math&quot; w:h-ansi=&quot;Cambria Math&quot;/&gt;&lt;wx:font wx:val=&quot;Cambria Math&quot;/&gt;&lt;w:i/&gt;&lt;w:sz w:val=&quot;24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概率密度函数</w:t>
      </w:r>
      <w:r w:rsidRPr="004255C5">
        <w:rPr>
          <w:sz w:val="24"/>
        </w:rPr>
        <w:fldChar w:fldCharType="begin"/>
      </w:r>
      <w:r w:rsidRPr="004255C5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4701E092">
          <v:shape id="_x0000_i1042" type="#_x0000_t75" alt="" style="width:28.4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25F9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A25F9&quot; wsp:rsidP=&quot;002A25F9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Z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z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4255C5">
        <w:rPr>
          <w:sz w:val="24"/>
        </w:rPr>
        <w:instrText xml:space="preserve"> </w:instrText>
      </w:r>
      <w:r w:rsidRPr="004255C5">
        <w:rPr>
          <w:sz w:val="24"/>
        </w:rPr>
        <w:fldChar w:fldCharType="separate"/>
      </w:r>
      <w:r w:rsidR="00773F14">
        <w:rPr>
          <w:noProof/>
          <w:position w:val="-6"/>
        </w:rPr>
        <w:pict w14:anchorId="61101D9B">
          <v:shape id="_x0000_i1041" type="#_x0000_t75" alt="" style="width:28.4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25F9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2A25F9&quot; wsp:rsidP=&quot;002A25F9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Z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z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4255C5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p w:rsidR="007657F3" w:rsidRPr="007657F3" w:rsidRDefault="007657F3" w:rsidP="00130D57">
      <w:pPr>
        <w:rPr>
          <w:sz w:val="24"/>
        </w:rPr>
      </w:pPr>
    </w:p>
    <w:p w:rsid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sz w:val="24"/>
        </w:rPr>
      </w:pPr>
      <w:r>
        <w:rPr>
          <w:b/>
          <w:sz w:val="24"/>
        </w:rPr>
        <w:t>8</w:t>
      </w:r>
      <w:r w:rsidR="00130D57">
        <w:rPr>
          <w:rFonts w:hint="eastAsia"/>
          <w:b/>
          <w:sz w:val="24"/>
        </w:rPr>
        <w:t>、</w:t>
      </w:r>
      <w:r w:rsidR="00130D57" w:rsidRPr="00064C7B">
        <w:rPr>
          <w:rFonts w:hint="eastAsia"/>
          <w:sz w:val="24"/>
        </w:rPr>
        <w:t>已知</w:t>
      </w:r>
      <w:r w:rsidR="00130D57">
        <w:rPr>
          <w:rFonts w:hint="eastAsia"/>
          <w:sz w:val="24"/>
        </w:rPr>
        <w:t>5%</w:t>
      </w:r>
      <w:r w:rsidR="00130D57" w:rsidRPr="00064C7B">
        <w:rPr>
          <w:rFonts w:hint="eastAsia"/>
          <w:sz w:val="24"/>
        </w:rPr>
        <w:t>的男性和</w:t>
      </w:r>
      <w:r w:rsidR="00130D57">
        <w:rPr>
          <w:rFonts w:hint="eastAsia"/>
          <w:sz w:val="24"/>
        </w:rPr>
        <w:t>25%</w:t>
      </w:r>
      <w:r w:rsidR="00130D57" w:rsidRPr="00064C7B">
        <w:rPr>
          <w:rFonts w:hint="eastAsia"/>
          <w:sz w:val="24"/>
        </w:rPr>
        <w:t>的女性是色盲</w:t>
      </w:r>
      <w:r w:rsidR="00130D57">
        <w:rPr>
          <w:rFonts w:hint="eastAsia"/>
          <w:sz w:val="24"/>
        </w:rPr>
        <w:t>，</w:t>
      </w:r>
      <w:r w:rsidR="00130D57" w:rsidRPr="00064C7B">
        <w:rPr>
          <w:rFonts w:hint="eastAsia"/>
          <w:sz w:val="24"/>
        </w:rPr>
        <w:t>假设男性女性各占一半</w:t>
      </w:r>
      <w:r w:rsidR="00130D57">
        <w:rPr>
          <w:rFonts w:hint="eastAsia"/>
          <w:sz w:val="24"/>
        </w:rPr>
        <w:t>。</w:t>
      </w:r>
      <w:r w:rsidR="00130D57" w:rsidRPr="00064C7B">
        <w:rPr>
          <w:rFonts w:hint="eastAsia"/>
          <w:sz w:val="24"/>
        </w:rPr>
        <w:t>现随机地挑选一人</w:t>
      </w:r>
      <w:r w:rsidR="00130D57">
        <w:rPr>
          <w:rFonts w:hint="eastAsia"/>
          <w:sz w:val="24"/>
        </w:rPr>
        <w:t>，利用全概率公式</w:t>
      </w:r>
      <w:r w:rsidR="00130D57" w:rsidRPr="00064C7B">
        <w:rPr>
          <w:rFonts w:hint="eastAsia"/>
          <w:sz w:val="24"/>
        </w:rPr>
        <w:t>求此人恰好是色盲者的概率</w:t>
      </w:r>
      <w:r w:rsidR="00130D57">
        <w:rPr>
          <w:rFonts w:hint="eastAsia"/>
          <w:sz w:val="24"/>
        </w:rPr>
        <w:t>。</w:t>
      </w:r>
    </w:p>
    <w:p w:rsidR="007657F3" w:rsidRP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b/>
          <w:sz w:val="24"/>
        </w:rPr>
        <w:t>9</w:t>
      </w:r>
      <w:r>
        <w:rPr>
          <w:rFonts w:hint="eastAsia"/>
          <w:b/>
          <w:sz w:val="24"/>
        </w:rPr>
        <w:t>、</w:t>
      </w:r>
      <w:r w:rsidRPr="007657F3">
        <w:rPr>
          <w:rFonts w:hint="eastAsia"/>
          <w:sz w:val="24"/>
        </w:rPr>
        <w:t>市场上出售的某种商品由三个厂家同时供货，其供应量第一厂家为第二厂家的两倍，第二、第三厂家相等，且第一、第二、第三厂家的次品率依次为</w:t>
      </w:r>
      <w:r w:rsidRPr="007657F3">
        <w:rPr>
          <w:rFonts w:hint="eastAsia"/>
          <w:sz w:val="24"/>
        </w:rPr>
        <w:t>2</w:t>
      </w:r>
      <w:r w:rsidRPr="007657F3">
        <w:rPr>
          <w:rFonts w:hint="eastAsia"/>
          <w:sz w:val="24"/>
        </w:rPr>
        <w:t>％，</w:t>
      </w:r>
      <w:r w:rsidRPr="007657F3">
        <w:rPr>
          <w:rFonts w:hint="eastAsia"/>
          <w:sz w:val="24"/>
        </w:rPr>
        <w:t>2</w:t>
      </w:r>
      <w:r w:rsidRPr="007657F3">
        <w:rPr>
          <w:rFonts w:hint="eastAsia"/>
          <w:sz w:val="24"/>
        </w:rPr>
        <w:t>％，</w:t>
      </w:r>
      <w:r w:rsidRPr="007657F3">
        <w:rPr>
          <w:rFonts w:hint="eastAsia"/>
          <w:sz w:val="24"/>
        </w:rPr>
        <w:t>4</w:t>
      </w:r>
      <w:r w:rsidRPr="007657F3">
        <w:rPr>
          <w:rFonts w:hint="eastAsia"/>
          <w:sz w:val="24"/>
        </w:rPr>
        <w:t>％。若在市场上随机购买一件商品为次品，问该件商品是第一厂家生产的概率为多少？</w:t>
      </w:r>
    </w:p>
    <w:p w:rsidR="00130D57" w:rsidRDefault="007657F3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b/>
          <w:sz w:val="24"/>
        </w:rPr>
        <w:t>0</w:t>
      </w:r>
      <w:r>
        <w:rPr>
          <w:rFonts w:hint="eastAsia"/>
          <w:b/>
          <w:sz w:val="24"/>
        </w:rPr>
        <w:t>、</w:t>
      </w:r>
      <w:r w:rsidRPr="00C16384">
        <w:rPr>
          <w:rFonts w:hint="eastAsia"/>
          <w:sz w:val="24"/>
        </w:rPr>
        <w:t>设</w:t>
      </w:r>
      <w:r>
        <w:rPr>
          <w:rFonts w:hint="eastAsia"/>
          <w:sz w:val="24"/>
        </w:rPr>
        <w:t>连续型</w:t>
      </w:r>
      <w:r w:rsidRPr="00C16384">
        <w:rPr>
          <w:rFonts w:hint="eastAsia"/>
          <w:sz w:val="24"/>
        </w:rPr>
        <w:t>随机变量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4CA137D3">
          <v:shape id="_x0000_i1040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406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01406&quot; wsp:rsidP=&quot;0060140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4D3AFAF6">
          <v:shape id="_x0000_i1039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406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601406&quot; wsp:rsidP=&quot;00601406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A55696">
        <w:rPr>
          <w:sz w:val="24"/>
        </w:rPr>
        <w:fldChar w:fldCharType="end"/>
      </w:r>
      <w:r w:rsidRPr="00C16384">
        <w:rPr>
          <w:rFonts w:hint="eastAsia"/>
          <w:sz w:val="24"/>
        </w:rPr>
        <w:t>与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1395AC41">
          <v:shape id="_x0000_i1038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336F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9336F&quot; wsp:rsidP=&quot;005933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7B7D5D06">
          <v:shape id="_x0000_i1037" type="#_x0000_t75" alt="" style="width:6.7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336F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59336F&quot; wsp:rsidP=&quot;0059336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A55696">
        <w:rPr>
          <w:sz w:val="24"/>
        </w:rPr>
        <w:fldChar w:fldCharType="end"/>
      </w:r>
      <w:r w:rsidRPr="00C16384">
        <w:rPr>
          <w:rFonts w:hint="eastAsia"/>
          <w:sz w:val="24"/>
        </w:rPr>
        <w:t>相互独立</w:t>
      </w:r>
      <w:r>
        <w:rPr>
          <w:rFonts w:hint="eastAsia"/>
          <w:sz w:val="24"/>
        </w:rPr>
        <w:t>，且具有概率密度分别为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38"/>
        </w:rPr>
        <w:pict w14:anchorId="655794DD">
          <v:shape id="_x0000_i1036" type="#_x0000_t75" alt="" style="width:128.95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3C3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3C3C&quot; wsp:rsidP=&quot;00743C3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2e&lt;/m:t&gt;&lt;/m:r&gt;&lt;/m:e&gt;&lt;m:sup&gt;&lt;m:r&gt;&lt;w:rPr&gt;&lt;w:rFonts w:ascii=&quot;Cambria Math&quot; w:h-ansi=&quot;Cambria Math&quot;/&gt;&lt;wx:font wx:val=&quot;Cambria Math&quot;/&gt;&lt;w:i/&gt;&lt;w:sz w:val=&quot;24&quot;/&gt;&lt;/w:rPr&gt;&lt;m:t&gt;-2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 Ma Mathath&quot;/h&quot;/&gt;&lt;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38"/>
        </w:rPr>
        <w:pict w14:anchorId="770E6197">
          <v:shape id="_x0000_i1035" type="#_x0000_t75" alt="" style="width:128.95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3C3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3C3C&quot; wsp:rsidP=&quot;00743C3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X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x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2e&lt;/m:t&gt;&lt;/m:r&gt;&lt;/m:e&gt;&lt;m:sup&gt;&lt;m:r&gt;&lt;w:rPr&gt;&lt;w:rFonts w:ascii=&quot;Cambria Math&quot; w:h-ansi=&quot;Cambria Math&quot;/&gt;&lt;wx:font wx:val=&quot;Cambria Math&quot;/&gt;&lt;w:i/&gt;&lt;w:sz w:val=&quot;24&quot;/&gt;&lt;/w:rPr&gt;&lt;m:t&gt;-2x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 Ma Mathath&quot;/h&quot;/&gt;&lt;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38"/>
        </w:rPr>
        <w:pict w14:anchorId="37DEF66C">
          <v:shape id="_x0000_i1034" type="#_x0000_t75" alt="" style="width:117.2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613A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85613A&quot; wsp:rsidP=&quot;0085613A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x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Pr&gt;&lt;m:t&gt;朵&lt;/m:athath&quot;/h&quot;/&gt;&lt;/&gt;&lt;wx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Pr="009C1D96">
        <w:rPr>
          <w:sz w:val="24"/>
        </w:rPr>
        <w:fldChar w:fldCharType="begin"/>
      </w:r>
      <w:r w:rsidRPr="009C1D96">
        <w:rPr>
          <w:sz w:val="24"/>
        </w:rPr>
        <w:instrText xml:space="preserve"> QUOTE </w:instrText>
      </w:r>
      <w:r w:rsidR="00773F14">
        <w:rPr>
          <w:noProof/>
          <w:position w:val="-38"/>
        </w:rPr>
        <w:pict w14:anchorId="44E774DF">
          <v:shape id="_x0000_i1033" type="#_x0000_t75" alt="" style="width:117.75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1854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779CF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D96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2847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3BD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6AA4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74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790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4395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779CF&quot; wsp:rsidP=&quot;001779CF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siPr=&quot;&gt;&lt;CaCambm:t&gt;朵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ier=&quot;&quot;0&quot;/&gt;a&lt;Camb&lt;w:cols w:space=&quot;720&quot;/&gt;&lt;/w:sectPr&gt;&lt;/wx:sect&gt;&lt;/w:body&gt;&lt;/w:wordDocument&gt;">
            <v:imagedata r:id="rId143" o:title="" chromakey="white"/>
          </v:shape>
        </w:pict>
      </w:r>
      <w:r w:rsidRPr="009C1D96">
        <w:rPr>
          <w:sz w:val="24"/>
        </w:rPr>
        <w:instrText xml:space="preserve"> </w:instrText>
      </w:r>
      <w:r w:rsidRPr="009C1D96">
        <w:rPr>
          <w:sz w:val="24"/>
        </w:rPr>
        <w:fldChar w:fldCharType="separate"/>
      </w:r>
      <w:r w:rsidR="00773F14">
        <w:rPr>
          <w:noProof/>
          <w:position w:val="-38"/>
        </w:rPr>
        <w:pict w14:anchorId="5F5B45E6">
          <v:shape id="_x0000_i1032" type="#_x0000_t75" alt="" style="width:117.75pt;height:46.3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1854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779CF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D96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2847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3BD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6AA4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74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790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4395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1779CF&quot; wsp:rsidP=&quot;001779CF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/w:rPr&gt;&lt;m:t&gt;Y 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/w:rPr&gt;&lt;m:t&gt;y&lt;/m:t&gt;&lt;/m:r&gt;&lt;/m:e&gt;&lt;/m:d&gt;&lt;m:r&gt;&lt;w:rPr&gt;&lt;w:rFonts w:ascii=&quot;Cambria Math&quot; w:h-ansi=&quot;Cambria Math&quot;/&gt;&lt;wx:font wx:val=&quot;Cambria Math&quot;/&gt;&lt;w:i/&gt;&lt;w:sz w:val=&quot;24&quot;/&gt;&lt;/w:rPr&gt;&lt;m:t&gt;=&lt;/m:t&gt;&lt;/m:r&gt;&lt;m:d&gt;&lt;m:dPr&gt;&lt;m:begChr m:val=&quot;{&quot;/&gt;&lt;m:endChr m:val=&quot;&quot;/&gt;&lt;m:ctrlPr&gt;&lt;w:rPr&gt;&lt;w:rFonts w:ascii=&quot;Cambria Math&quot; w:h-ansi=&quot;Cambria Math&quot;/&gt;&lt;wx:font wx:val=&quot;Cambria Math&quot;/&gt;&lt;w:i/&gt;&lt;w:sz w:val=&quot;24&quot;/&gt;&lt;/w:rPr&gt;&lt;/m:ctrlPr&gt;&lt;/m:dPr&gt;&lt;m:e&gt;&lt;m:eqArr&gt;&lt;m:eqArrPr&gt;&lt;m:ctrlPr&gt;&lt;w:rPr&gt;&lt;w:rFonts w:ascii=&quot;Cambria Math&quot; w:h-ansi=&quot;Cambria Math&quot;/&gt;&lt;wx:font wx:val=&quot;Cambria Math&quot;/&gt;&lt;w:i/&gt;&lt;w:sz w:val=&quot;24&quot;/&gt;&lt;/w:rPr&gt;&lt;/m:ctrlPr&gt;&lt;/m:eqArrPr&gt;&lt;m:e&gt;&lt;m:r&gt;&lt;w:rPr&gt;&lt;w:rFonts w:ascii=&quot;Cambria Math&quot; w:h-ansi=&quot;Cambria Math&quot;/&gt;&lt;wx:font wx:val=&quot;Cambria Math&quot;/&gt;&lt;w:i/&gt;&lt;w:sz w:val=&quot;24&quot;/&gt;&lt;/w:rPr&gt;&lt;m:t&gt;   &lt;/m:t&gt;&lt;/m:r&gt;&lt;m:sSup&gt;&lt;m:sSupPr&gt;&lt;m:ctrlPr&gt;&lt;w:rPr&gt;&lt;w:rFonts w:ascii=&quot;Cambria Math&quot; w:h-ansi=&quot;Cambria Math&quot;/&gt;&lt;wx:font wx:val=&quot;Cambria Math&quot;/&gt;&lt;w:i/&gt;&lt;w:sz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/w:rPr&gt;&lt;m:t&gt;e&lt;/m:t&gt;&lt;/m:r&gt;&lt;/m:e&gt;&lt;m:sup&gt;&lt;m:r&gt;&lt;w:rPr&gt;&lt;w:rFonts w:ascii=&quot;Cambria Math&quot; w:h-ansi=&quot;Cambria Math&quot;/&gt;&lt;wx:font wx:val=&quot;Cambria Math&quot;/&gt;&lt;w:i/&gt;&lt;w:sz w:val=&quot;24&quot;/&gt;&lt;/w:rPr&gt;&lt;m:t&gt;-y&lt;/m:t&gt;&lt;/m:r&gt;&lt;/m:sup&gt;&lt;/m:sSup&gt;&lt;m:r&gt;&lt;w:rPr&gt;&lt;w:rFonts w:ascii=&quot;Cambria Math&quot; w:h-ansi=&quot;Cambria Math&quot;/&gt;&lt;wx:font wx:val=&quot;Cambria Math&quot;/&gt;&lt;w:i/&gt;&lt;w:sz w:val=&quot;24&quot;/&gt;&lt;/w:rPr&gt;&lt;m:t&gt;,   y&amp;gt;0&lt;/m:t&gt;&lt;/m:r&gt;&lt;/m:e&gt;&lt;m:e&gt;&lt;m:r&gt;&lt;w:rPr&gt;&lt;w:rFonts w:ascii=&quot;Cambria Math&quot; w:h-ansi=&quot;Cambria Math&quot;/&gt;&lt;wx:font wx:val=&quot;Cambria Math&quot;/&gt;&lt;w:i/&gt;&lt;w:sz w:val=&quot;24&quot;/&gt;&lt;/w:rPr&gt;&lt;m:t&gt;0 ,    &lt;/m:t&gt;&lt;/m:r&gt;&lt;m:r&gt;&lt;m:rPr&gt;&lt;m:sty m:val=&quot;p&quot;/&gt;&lt;/m:rPr&gt;&lt;w:rPr&gt;&lt;w:rFonts w:ascii=&quot;Cambria Math&quot; w:h-ansi=&quot;Cambria Math&quot;/&gt;&lt;wx:font wx:val=&quot;瀹浣&quot;/&gt;&lt;w:sz w:val=&quot;24&quot;/&gt;&lt;/w:rsiPr=&quot;&gt;&lt;CaCambm:t&gt;朵&lt;/m:t&gt;&lt;/m:r&gt;&lt;/m:e&gt;&lt;/m:eqAr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ier=&quot;&quot;0&quot;/&gt;a&lt;Camb&lt;w:cols w:space=&quot;720&quot;/&gt;&lt;/w:sectPr&gt;&lt;/wx:sect&gt;&lt;/w:body&gt;&lt;/w:wordDocument&gt;">
            <v:imagedata r:id="rId143" o:title="" chromakey="white"/>
          </v:shape>
        </w:pict>
      </w:r>
      <w:r w:rsidRPr="009C1D96">
        <w:rPr>
          <w:sz w:val="24"/>
        </w:rPr>
        <w:fldChar w:fldCharType="end"/>
      </w:r>
      <w:r w:rsidRPr="00A55696">
        <w:rPr>
          <w:sz w:val="24"/>
        </w:rPr>
        <w:fldChar w:fldCharType="end"/>
      </w:r>
      <w:r>
        <w:rPr>
          <w:rFonts w:hint="eastAsia"/>
          <w:sz w:val="24"/>
        </w:rPr>
        <w:t>，求</w:t>
      </w:r>
      <w:r w:rsidRPr="00A55696">
        <w:rPr>
          <w:sz w:val="24"/>
        </w:rPr>
        <w:fldChar w:fldCharType="begin"/>
      </w:r>
      <w:r w:rsidRPr="00A55696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41D1D5FA">
          <v:shape id="_x0000_i1031" type="#_x0000_t75" alt="" style="width:83.1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0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D1C50&quot; wsp:rsidP=&quot;00BD1C5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け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X=1&lt;/m:t&gt;&lt;/m:r&gt;&lt;/m:e&gt;&lt;/m:d&gt;&lt;m:r&gt;&lt;w:rPr&gt;&lt;vw:lrF&quot;&quot;24onts w:ascii=&quot;Cambria Math&quot; w:h-ansi=&quot;Cambria Math&quot;/&gt;&lt;wx:font wx:val=&quot;Cambria Math&quot;/&gt;&lt;w:i/&gt;&lt;w:sz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A55696">
        <w:rPr>
          <w:sz w:val="24"/>
        </w:rPr>
        <w:instrText xml:space="preserve"> </w:instrText>
      </w:r>
      <w:r w:rsidRPr="00A55696">
        <w:rPr>
          <w:sz w:val="24"/>
        </w:rPr>
        <w:fldChar w:fldCharType="separate"/>
      </w:r>
      <w:r w:rsidR="00773F14">
        <w:rPr>
          <w:noProof/>
          <w:position w:val="-6"/>
        </w:rPr>
        <w:pict w14:anchorId="782EA7FA">
          <v:shape id="_x0000_i1030" type="#_x0000_t75" alt="" style="width:83.1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5963&quot;/&gt;&lt;wsp:rsid wsp:val=&quot;00171362&quot;/&gt;&lt;wsp:rsid wsp:val=&quot;00183041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0&quot;/&gt;&lt;wsp:rsid wsp:val=&quot;00BD1C5D&quot;/&gt;&lt;wsp:rsid wsp:val=&quot;00BD2856&quot;/&gt;&lt;wsp:rsid wsp:val=&quot;00BD38E8&quot;/&gt;&lt;wsp:rsid wsp:val=&quot;00BD4C7D&quot;/&gt;&lt;wsp:rsid wsp:val=&quot;00BE4B43&quot;/&gt;&lt;wsp:rsid wsp:val=&quot;00BE51B2&quot;/&gt;&lt;wsp:rsid wsp:val=&quot;00BF3043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BD1C50&quot; wsp:rsidP=&quot;00BD1C50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Yけ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X=1&lt;/m:t&gt;&lt;/m:r&gt;&lt;/m:e&gt;&lt;/m:d&gt;&lt;m:r&gt;&lt;w:rPr&gt;&lt;vw:lrF&quot;&quot;24onts w:ascii=&quot;Cambria Math&quot; w:h-ansi=&quot;Cambria Math&quot;/&gt;&lt;wx:font wx:val=&quot;Cambria Math&quot;/&gt;&lt;w:i/&gt;&lt;w:sz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A55696">
        <w:rPr>
          <w:sz w:val="24"/>
        </w:rPr>
        <w:fldChar w:fldCharType="end"/>
      </w:r>
      <w:r>
        <w:rPr>
          <w:rFonts w:hint="eastAsia"/>
          <w:kern w:val="0"/>
          <w:sz w:val="24"/>
        </w:rPr>
        <w:t xml:space="preserve">  </w:t>
      </w:r>
      <w:r w:rsidR="0072353A">
        <w:rPr>
          <w:rFonts w:hint="eastAsia"/>
          <w:kern w:val="0"/>
          <w:sz w:val="24"/>
        </w:rPr>
        <w:t>。</w:t>
      </w:r>
    </w:p>
    <w:p w:rsidR="00130D57" w:rsidRPr="00130D57" w:rsidRDefault="00130D57" w:rsidP="00130D57">
      <w:pPr>
        <w:adjustRightInd w:val="0"/>
        <w:snapToGrid w:val="0"/>
        <w:spacing w:line="420" w:lineRule="auto"/>
        <w:ind w:firstLine="420"/>
        <w:jc w:val="left"/>
        <w:rPr>
          <w:b/>
          <w:sz w:val="24"/>
        </w:rPr>
      </w:pPr>
      <w:r>
        <w:rPr>
          <w:rFonts w:hint="eastAsia"/>
          <w:b/>
          <w:sz w:val="24"/>
        </w:rPr>
        <w:lastRenderedPageBreak/>
        <w:t>四、证明题：</w:t>
      </w:r>
    </w:p>
    <w:p w:rsidR="00061BB9" w:rsidRDefault="00130D57" w:rsidP="00061BB9">
      <w:pPr>
        <w:ind w:firstLineChars="300" w:firstLine="630"/>
        <w:rPr>
          <w:sz w:val="24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 w:rsidRPr="002F28FC">
        <w:rPr>
          <w:rFonts w:hint="eastAsia"/>
          <w:b/>
          <w:sz w:val="24"/>
        </w:rPr>
        <w:t>证明</w:t>
      </w:r>
      <w:r w:rsidRPr="005B61D7">
        <w:rPr>
          <w:rFonts w:hint="eastAsia"/>
          <w:sz w:val="24"/>
        </w:rPr>
        <w:t>：事件</w:t>
      </w:r>
      <w:r w:rsidRPr="005B61D7">
        <w:rPr>
          <w:rFonts w:hint="eastAsia"/>
          <w:sz w:val="24"/>
        </w:rPr>
        <w:t>A</w:t>
      </w:r>
      <w:r w:rsidRPr="005B61D7">
        <w:rPr>
          <w:rFonts w:hint="eastAsia"/>
          <w:sz w:val="24"/>
        </w:rPr>
        <w:t>，</w:t>
      </w:r>
      <w:r w:rsidRPr="005B61D7">
        <w:rPr>
          <w:rFonts w:hint="eastAsia"/>
          <w:sz w:val="24"/>
        </w:rPr>
        <w:t>B</w:t>
      </w:r>
      <w:r w:rsidRPr="005B61D7">
        <w:rPr>
          <w:rFonts w:hint="eastAsia"/>
          <w:sz w:val="24"/>
        </w:rPr>
        <w:t>相互独立的充分必要条件是</w:t>
      </w:r>
      <w:r w:rsidR="00773F14" w:rsidRPr="005B61D7">
        <w:rPr>
          <w:rFonts w:hint="eastAsia"/>
          <w:noProof/>
          <w:position w:val="-8"/>
          <w:sz w:val="24"/>
        </w:rPr>
        <w:object w:dxaOrig="2200" w:dyaOrig="340" w14:anchorId="40571A0E">
          <v:shape id="_x0000_i1029" type="#_x0000_t75" alt="" style="width:109.95pt;height:16.75pt;mso-width-percent:0;mso-height-percent:0;mso-width-percent:0;mso-height-percent:0" o:ole="">
            <v:imagedata r:id="rId145" o:title=""/>
          </v:shape>
          <o:OLEObject Type="Embed" ProgID="Equation.3" ShapeID="_x0000_i1029" DrawAspect="Content" ObjectID="_1666598872" r:id="rId146"/>
        </w:object>
      </w:r>
      <w:r w:rsidRPr="005B61D7">
        <w:rPr>
          <w:rFonts w:hint="eastAsia"/>
          <w:sz w:val="24"/>
        </w:rPr>
        <w:t>。</w:t>
      </w:r>
    </w:p>
    <w:p w:rsidR="007657F3" w:rsidRDefault="007657F3" w:rsidP="00D31A49">
      <w:pPr>
        <w:ind w:firstLineChars="350" w:firstLine="735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  <w:sz w:val="24"/>
        </w:rPr>
        <w:t>已知</w:t>
      </w:r>
      <w:r w:rsidRPr="00784DF1">
        <w:rPr>
          <w:sz w:val="24"/>
        </w:rPr>
        <w:fldChar w:fldCharType="begin"/>
      </w:r>
      <w:r w:rsidRPr="00784DF1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4162EEF8">
          <v:shape id="_x0000_i1028" type="#_x0000_t75" alt="" style="width:115.5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5E4A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5E4A&quot; wsp:rsidP=&quot;00745E4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9,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784DF1">
        <w:rPr>
          <w:sz w:val="24"/>
        </w:rPr>
        <w:instrText xml:space="preserve"> </w:instrText>
      </w:r>
      <w:r w:rsidRPr="00784DF1">
        <w:rPr>
          <w:sz w:val="24"/>
        </w:rPr>
        <w:fldChar w:fldCharType="separate"/>
      </w:r>
      <w:r w:rsidR="00773F14">
        <w:rPr>
          <w:noProof/>
          <w:position w:val="-6"/>
        </w:rPr>
        <w:pict w14:anchorId="584818FE">
          <v:shape id="_x0000_i1027" type="#_x0000_t75" alt="" style="width:115.55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5E4A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745E4A&quot; wsp:rsidP=&quot;00745E4A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9,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=0.8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784DF1">
        <w:rPr>
          <w:sz w:val="24"/>
        </w:rPr>
        <w:fldChar w:fldCharType="end"/>
      </w:r>
      <w:r>
        <w:rPr>
          <w:rFonts w:hint="eastAsia"/>
          <w:sz w:val="24"/>
        </w:rPr>
        <w:t>，试证：</w:t>
      </w:r>
      <w:r w:rsidRPr="00784DF1">
        <w:rPr>
          <w:sz w:val="24"/>
        </w:rPr>
        <w:fldChar w:fldCharType="begin"/>
      </w:r>
      <w:r w:rsidRPr="00784DF1">
        <w:rPr>
          <w:sz w:val="24"/>
        </w:rPr>
        <w:instrText xml:space="preserve"> QUOTE </w:instrText>
      </w:r>
      <w:r w:rsidR="00773F14">
        <w:rPr>
          <w:noProof/>
          <w:position w:val="-6"/>
        </w:rPr>
        <w:pict w14:anchorId="7C8830C0">
          <v:shape id="_x0000_i1026" type="#_x0000_t75" alt="" style="width:85.4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551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07551&quot; wsp:rsidP=&quot;000075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 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グ.875&lt;/m:t&gt;&lt;/m:r&gt;&lt;/m:oMath&gt;&lt;/m:oMathPara&gt;&lt;/w:p&gt;&lt;w:sectPr wsp:rsidR=&quot;00000000&quot;&gt;&lt;w:pgSz w:w=&quot;12240&quot; w:h=&quot;15840&quot;/&gt;&lt;w:pg&quot;Ma&gt;r //m: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784DF1">
        <w:rPr>
          <w:sz w:val="24"/>
        </w:rPr>
        <w:instrText xml:space="preserve"> </w:instrText>
      </w:r>
      <w:r w:rsidRPr="00784DF1">
        <w:rPr>
          <w:sz w:val="24"/>
        </w:rPr>
        <w:fldChar w:fldCharType="separate"/>
      </w:r>
      <w:r w:rsidR="00773F14">
        <w:rPr>
          <w:noProof/>
          <w:position w:val="-6"/>
        </w:rPr>
        <w:pict w14:anchorId="4B92AA7F">
          <v:shape id="_x0000_i1025" type="#_x0000_t75" alt="" style="width:85.4pt;height:15.65pt;mso-width-percent:0;mso-height-percent:0;mso-width-percent:0;mso-height-percent:0" equationxml="&lt;?xml version=&quot;1.0&quot; encoding=&quot;UTF-8&quot; standalone=&quot;yes&quot;?&gt;&#13;&#13;&#13;&#13;&#10;&lt;?mso-application progid=&quot;Word.Document&quot;?&gt;&#13;&#13;&#13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1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9B1E81&quot;/&gt;&lt;wsp:rsid wsp:val=&quot;00000063&quot;/&gt;&lt;wsp:rsid wsp:val=&quot;00002530&quot;/&gt;&lt;wsp:rsid wsp:val=&quot;00003198&quot;/&gt;&lt;wsp:rsid wsp:val=&quot;00006C4E&quot;/&gt;&lt;wsp:rsid wsp:val=&quot;00007551&quot;/&gt;&lt;wsp:rsid wsp:val=&quot;00007A00&quot;/&gt;&lt;wsp:rsid wsp:val=&quot;00014EA7&quot;/&gt;&lt;wsp:rsid wsp:val=&quot;00016488&quot;/&gt;&lt;wsp:rsid wsp:val=&quot;00016876&quot;/&gt;&lt;wsp:rsid wsp:val=&quot;00021442&quot;/&gt;&lt;wsp:rsid wsp:val=&quot;00023307&quot;/&gt;&lt;wsp:rsid wsp:val=&quot;000248A4&quot;/&gt;&lt;wsp:rsid wsp:val=&quot;00024C2E&quot;/&gt;&lt;wsp:rsid wsp:val=&quot;000259A9&quot;/&gt;&lt;wsp:rsid wsp:val=&quot;000267B4&quot;/&gt;&lt;wsp:rsid wsp:val=&quot;00027176&quot;/&gt;&lt;wsp:rsid wsp:val=&quot;00030B46&quot;/&gt;&lt;wsp:rsid wsp:val=&quot;0003318F&quot;/&gt;&lt;wsp:rsid wsp:val=&quot;000335F6&quot;/&gt;&lt;wsp:rsid wsp:val=&quot;00040F59&quot;/&gt;&lt;wsp:rsid wsp:val=&quot;00041747&quot;/&gt;&lt;wsp:rsid wsp:val=&quot;0004386B&quot;/&gt;&lt;wsp:rsid wsp:val=&quot;00044167&quot;/&gt;&lt;wsp:rsid wsp:val=&quot;00047E78&quot;/&gt;&lt;wsp:rsid wsp:val=&quot;00051113&quot;/&gt;&lt;wsp:rsid wsp:val=&quot;00051663&quot;/&gt;&lt;wsp:rsid wsp:val=&quot;000527A5&quot;/&gt;&lt;wsp:rsid wsp:val=&quot;00052C5A&quot;/&gt;&lt;wsp:rsid wsp:val=&quot;00052EE2&quot;/&gt;&lt;wsp:rsid wsp:val=&quot;000550BF&quot;/&gt;&lt;wsp:rsid wsp:val=&quot;00057AB8&quot;/&gt;&lt;wsp:rsid wsp:val=&quot;00057F57&quot;/&gt;&lt;wsp:rsid wsp:val=&quot;00062E4D&quot;/&gt;&lt;wsp:rsid wsp:val=&quot;00064547&quot;/&gt;&lt;wsp:rsid wsp:val=&quot;00064C7B&quot;/&gt;&lt;wsp:rsid wsp:val=&quot;00065254&quot;/&gt;&lt;wsp:rsid wsp:val=&quot;00066008&quot;/&gt;&lt;wsp:rsid wsp:val=&quot;000662A6&quot;/&gt;&lt;wsp:rsid wsp:val=&quot;00066B45&quot;/&gt;&lt;wsp:rsid wsp:val=&quot;00067D7D&quot;/&gt;&lt;wsp:rsid wsp:val=&quot;00073156&quot;/&gt;&lt;wsp:rsid wsp:val=&quot;00073B4B&quot;/&gt;&lt;wsp:rsid wsp:val=&quot;0007462D&quot;/&gt;&lt;wsp:rsid wsp:val=&quot;000754FB&quot;/&gt;&lt;wsp:rsid wsp:val=&quot;00077D8B&quot;/&gt;&lt;wsp:rsid wsp:val=&quot;00080133&quot;/&gt;&lt;wsp:rsid wsp:val=&quot;00080751&quot;/&gt;&lt;wsp:rsid wsp:val=&quot;00082296&quot;/&gt;&lt;wsp:rsid wsp:val=&quot;0008418E&quot;/&gt;&lt;wsp:rsid wsp:val=&quot;00085B3F&quot;/&gt;&lt;wsp:rsid wsp:val=&quot;00085D0C&quot;/&gt;&lt;wsp:rsid wsp:val=&quot;00086A4D&quot;/&gt;&lt;wsp:rsid wsp:val=&quot;00086D70&quot;/&gt;&lt;wsp:rsid wsp:val=&quot;000871CB&quot;/&gt;&lt;wsp:rsid wsp:val=&quot;0009094B&quot;/&gt;&lt;wsp:rsid wsp:val=&quot;0009329B&quot;/&gt;&lt;wsp:rsid wsp:val=&quot;00094CB4&quot;/&gt;&lt;wsp:rsid wsp:val=&quot;0009592F&quot;/&gt;&lt;wsp:rsid wsp:val=&quot;00096464&quot;/&gt;&lt;wsp:rsid wsp:val=&quot;0009769C&quot;/&gt;&lt;wsp:rsid wsp:val=&quot;000A1D13&quot;/&gt;&lt;wsp:rsid wsp:val=&quot;000A3417&quot;/&gt;&lt;wsp:rsid wsp:val=&quot;000A43D1&quot;/&gt;&lt;wsp:rsid wsp:val=&quot;000A6311&quot;/&gt;&lt;wsp:rsid wsp:val=&quot;000B0500&quot;/&gt;&lt;wsp:rsid wsp:val=&quot;000B16D5&quot;/&gt;&lt;wsp:rsid wsp:val=&quot;000B1718&quot;/&gt;&lt;wsp:rsid wsp:val=&quot;000B42CE&quot;/&gt;&lt;wsp:rsid wsp:val=&quot;000B4ADB&quot;/&gt;&lt;wsp:rsid wsp:val=&quot;000B544B&quot;/&gt;&lt;wsp:rsid wsp:val=&quot;000B581B&quot;/&gt;&lt;wsp:rsid wsp:val=&quot;000B5CD6&quot;/&gt;&lt;wsp:rsid wsp:val=&quot;000B5E36&quot;/&gt;&lt;wsp:rsid wsp:val=&quot;000B7682&quot;/&gt;&lt;wsp:rsid wsp:val=&quot;000B7C86&quot;/&gt;&lt;wsp:rsid wsp:val=&quot;000C021F&quot;/&gt;&lt;wsp:rsid wsp:val=&quot;000C16A1&quot;/&gt;&lt;wsp:rsid wsp:val=&quot;000C2AAC&quot;/&gt;&lt;wsp:rsid wsp:val=&quot;000C37EF&quot;/&gt;&lt;wsp:rsid wsp:val=&quot;000C5198&quot;/&gt;&lt;wsp:rsid wsp:val=&quot;000C5A24&quot;/&gt;&lt;wsp:rsid wsp:val=&quot;000C60EE&quot;/&gt;&lt;wsp:rsid wsp:val=&quot;000C6126&quot;/&gt;&lt;wsp:rsid wsp:val=&quot;000D0230&quot;/&gt;&lt;wsp:rsid wsp:val=&quot;000D030A&quot;/&gt;&lt;wsp:rsid wsp:val=&quot;000D0F50&quot;/&gt;&lt;wsp:rsid wsp:val=&quot;000D15E0&quot;/&gt;&lt;wsp:rsid wsp:val=&quot;000D1830&quot;/&gt;&lt;wsp:rsid wsp:val=&quot;000D1BBC&quot;/&gt;&lt;wsp:rsid wsp:val=&quot;000D3283&quot;/&gt;&lt;wsp:rsid wsp:val=&quot;000D38D0&quot;/&gt;&lt;wsp:rsid wsp:val=&quot;000D752B&quot;/&gt;&lt;wsp:rsid wsp:val=&quot;000D7BBA&quot;/&gt;&lt;wsp:rsid wsp:val=&quot;000E06B3&quot;/&gt;&lt;wsp:rsid wsp:val=&quot;000E0E2A&quot;/&gt;&lt;wsp:rsid wsp:val=&quot;000E2F7E&quot;/&gt;&lt;wsp:rsid wsp:val=&quot;000E7C0B&quot;/&gt;&lt;wsp:rsid wsp:val=&quot;000F2504&quot;/&gt;&lt;wsp:rsid wsp:val=&quot;000F253C&quot;/&gt;&lt;wsp:rsid wsp:val=&quot;000F2954&quot;/&gt;&lt;wsp:rsid wsp:val=&quot;000F4142&quot;/&gt;&lt;wsp:rsid wsp:val=&quot;000F4155&quot;/&gt;&lt;wsp:rsid wsp:val=&quot;000F5B3B&quot;/&gt;&lt;wsp:rsid wsp:val=&quot;000F68B0&quot;/&gt;&lt;wsp:rsid wsp:val=&quot;00101095&quot;/&gt;&lt;wsp:rsid wsp:val=&quot;00101115&quot;/&gt;&lt;wsp:rsid wsp:val=&quot;0010136D&quot;/&gt;&lt;wsp:rsid wsp:val=&quot;0010322B&quot;/&gt;&lt;wsp:rsid wsp:val=&quot;001036EA&quot;/&gt;&lt;wsp:rsid wsp:val=&quot;00105D91&quot;/&gt;&lt;wsp:rsid wsp:val=&quot;00111E4A&quot;/&gt;&lt;wsp:rsid wsp:val=&quot;00112854&quot;/&gt;&lt;wsp:rsid wsp:val=&quot;0011459D&quot;/&gt;&lt;wsp:rsid wsp:val=&quot;00115EA7&quot;/&gt;&lt;wsp:rsid wsp:val=&quot;001168BE&quot;/&gt;&lt;wsp:rsid wsp:val=&quot;00121EC5&quot;/&gt;&lt;wsp:rsid wsp:val=&quot;0012232B&quot;/&gt;&lt;wsp:rsid wsp:val=&quot;0012584A&quot;/&gt;&lt;wsp:rsid wsp:val=&quot;00126AE3&quot;/&gt;&lt;wsp:rsid wsp:val=&quot;00132D22&quot;/&gt;&lt;wsp:rsid wsp:val=&quot;0013432C&quot;/&gt;&lt;wsp:rsid wsp:val=&quot;0013519A&quot;/&gt;&lt;wsp:rsid wsp:val=&quot;00137C2D&quot;/&gt;&lt;wsp:rsid wsp:val=&quot;00143732&quot;/&gt;&lt;wsp:rsid wsp:val=&quot;00143C9C&quot;/&gt;&lt;wsp:rsid wsp:val=&quot;00150FD0&quot;/&gt;&lt;wsp:rsid wsp:val=&quot;0015348B&quot;/&gt;&lt;wsp:rsid wsp:val=&quot;00154EFB&quot;/&gt;&lt;wsp:rsid wsp:val=&quot;00161478&quot;/&gt;&lt;wsp:rsid wsp:val=&quot;00161C9B&quot;/&gt;&lt;wsp:rsid wsp:val=&quot;00163025&quot;/&gt;&lt;wsp:rsid wsp:val=&quot;0016351D&quot;/&gt;&lt;wsp:rsid wsp:val=&quot;00165963&quot;/&gt;&lt;wsp:rsid wsp:val=&quot;00171362&quot;/&gt;&lt;wsp:rsid wsp:val=&quot;00183041&quot;/&gt;&lt;wsp:rsid wsp:val=&quot;0018383D&quot;/&gt;&lt;wsp:rsid wsp:val=&quot;00191853&quot;/&gt;&lt;wsp:rsid wsp:val=&quot;0019434A&quot;/&gt;&lt;wsp:rsid wsp:val=&quot;00196302&quot;/&gt;&lt;wsp:rsid wsp:val=&quot;001A08E5&quot;/&gt;&lt;wsp:rsid wsp:val=&quot;001A20C2&quot;/&gt;&lt;wsp:rsid wsp:val=&quot;001A4AE9&quot;/&gt;&lt;wsp:rsid wsp:val=&quot;001A53B2&quot;/&gt;&lt;wsp:rsid wsp:val=&quot;001A6C7E&quot;/&gt;&lt;wsp:rsid wsp:val=&quot;001B3ACB&quot;/&gt;&lt;wsp:rsid wsp:val=&quot;001B664F&quot;/&gt;&lt;wsp:rsid wsp:val=&quot;001C1BF7&quot;/&gt;&lt;wsp:rsid wsp:val=&quot;001C2C09&quot;/&gt;&lt;wsp:rsid wsp:val=&quot;001C3FA4&quot;/&gt;&lt;wsp:rsid wsp:val=&quot;001C45E7&quot;/&gt;&lt;wsp:rsid wsp:val=&quot;001C4FB9&quot;/&gt;&lt;wsp:rsid wsp:val=&quot;001C4FC8&quot;/&gt;&lt;wsp:rsid wsp:val=&quot;001D2B60&quot;/&gt;&lt;wsp:rsid wsp:val=&quot;001D630D&quot;/&gt;&lt;wsp:rsid wsp:val=&quot;001D7E6A&quot;/&gt;&lt;wsp:rsid wsp:val=&quot;001E2481&quot;/&gt;&lt;wsp:rsid wsp:val=&quot;001E4448&quot;/&gt;&lt;wsp:rsid wsp:val=&quot;001F2CD7&quot;/&gt;&lt;wsp:rsid wsp:val=&quot;001F48B4&quot;/&gt;&lt;wsp:rsid wsp:val=&quot;001F5B9B&quot;/&gt;&lt;wsp:rsid wsp:val=&quot;001F65AC&quot;/&gt;&lt;wsp:rsid wsp:val=&quot;001F66EE&quot;/&gt;&lt;wsp:rsid wsp:val=&quot;00200977&quot;/&gt;&lt;wsp:rsid wsp:val=&quot;00200FF1&quot;/&gt;&lt;wsp:rsid wsp:val=&quot;00201722&quot;/&gt;&lt;wsp:rsid wsp:val=&quot;00203D2E&quot;/&gt;&lt;wsp:rsid wsp:val=&quot;00204FA4&quot;/&gt;&lt;wsp:rsid wsp:val=&quot;00205903&quot;/&gt;&lt;wsp:rsid wsp:val=&quot;00205BA7&quot;/&gt;&lt;wsp:rsid wsp:val=&quot;00205D93&quot;/&gt;&lt;wsp:rsid wsp:val=&quot;002100E7&quot;/&gt;&lt;wsp:rsid wsp:val=&quot;00210584&quot;/&gt;&lt;wsp:rsid wsp:val=&quot;00213A82&quot;/&gt;&lt;wsp:rsid wsp:val=&quot;002149C0&quot;/&gt;&lt;wsp:rsid wsp:val=&quot;00221518&quot;/&gt;&lt;wsp:rsid wsp:val=&quot;002220DA&quot;/&gt;&lt;wsp:rsid wsp:val=&quot;00224961&quot;/&gt;&lt;wsp:rsid wsp:val=&quot;002275E1&quot;/&gt;&lt;wsp:rsid wsp:val=&quot;0023140D&quot;/&gt;&lt;wsp:rsid wsp:val=&quot;00231A37&quot;/&gt;&lt;wsp:rsid wsp:val=&quot;00232116&quot;/&gt;&lt;wsp:rsid wsp:val=&quot;00233DFA&quot;/&gt;&lt;wsp:rsid wsp:val=&quot;00233E08&quot;/&gt;&lt;wsp:rsid wsp:val=&quot;00235DED&quot;/&gt;&lt;wsp:rsid wsp:val=&quot;00236648&quot;/&gt;&lt;wsp:rsid wsp:val=&quot;00237038&quot;/&gt;&lt;wsp:rsid wsp:val=&quot;00237374&quot;/&gt;&lt;wsp:rsid wsp:val=&quot;00237D5A&quot;/&gt;&lt;wsp:rsid wsp:val=&quot;002404BB&quot;/&gt;&lt;wsp:rsid wsp:val=&quot;0024154C&quot;/&gt;&lt;wsp:rsid wsp:val=&quot;00243D19&quot;/&gt;&lt;wsp:rsid wsp:val=&quot;00244F25&quot;/&gt;&lt;wsp:rsid wsp:val=&quot;002469D5&quot;/&gt;&lt;wsp:rsid wsp:val=&quot;002472A6&quot;/&gt;&lt;wsp:rsid wsp:val=&quot;00250F7D&quot;/&gt;&lt;wsp:rsid wsp:val=&quot;002533C9&quot;/&gt;&lt;wsp:rsid wsp:val=&quot;0025431A&quot;/&gt;&lt;wsp:rsid wsp:val=&quot;002566BF&quot;/&gt;&lt;wsp:rsid wsp:val=&quot;00256F3C&quot;/&gt;&lt;wsp:rsid wsp:val=&quot;00260F4A&quot;/&gt;&lt;wsp:rsid wsp:val=&quot;0026395B&quot;/&gt;&lt;wsp:rsid wsp:val=&quot;00264964&quot;/&gt;&lt;wsp:rsid wsp:val=&quot;00264CDA&quot;/&gt;&lt;wsp:rsid wsp:val=&quot;0026513E&quot;/&gt;&lt;wsp:rsid wsp:val=&quot;00267635&quot;/&gt;&lt;wsp:rsid wsp:val=&quot;00272A35&quot;/&gt;&lt;wsp:rsid wsp:val=&quot;00274CB0&quot;/&gt;&lt;wsp:rsid wsp:val=&quot;002753DF&quot;/&gt;&lt;wsp:rsid wsp:val=&quot;002756D3&quot;/&gt;&lt;wsp:rsid wsp:val=&quot;00281521&quot;/&gt;&lt;wsp:rsid wsp:val=&quot;002817B3&quot;/&gt;&lt;wsp:rsid wsp:val=&quot;00282F88&quot;/&gt;&lt;wsp:rsid wsp:val=&quot;00283FE3&quot;/&gt;&lt;wsp:rsid wsp:val=&quot;0028516D&quot;/&gt;&lt;wsp:rsid wsp:val=&quot;002865C7&quot;/&gt;&lt;wsp:rsid wsp:val=&quot;00287B90&quot;/&gt;&lt;wsp:rsid wsp:val=&quot;00287E33&quot;/&gt;&lt;wsp:rsid wsp:val=&quot;0029270F&quot;/&gt;&lt;wsp:rsid wsp:val=&quot;00293F55&quot;/&gt;&lt;wsp:rsid wsp:val=&quot;00294C10&quot;/&gt;&lt;wsp:rsid wsp:val=&quot;00295654&quot;/&gt;&lt;wsp:rsid wsp:val=&quot;002967AD&quot;/&gt;&lt;wsp:rsid wsp:val=&quot;00296C28&quot;/&gt;&lt;wsp:rsid wsp:val=&quot;00297023&quot;/&gt;&lt;wsp:rsid wsp:val=&quot;00297735&quot;/&gt;&lt;wsp:rsid wsp:val=&quot;002A0615&quot;/&gt;&lt;wsp:rsid wsp:val=&quot;002A1D8B&quot;/&gt;&lt;wsp:rsid wsp:val=&quot;002A529D&quot;/&gt;&lt;wsp:rsid wsp:val=&quot;002A60EF&quot;/&gt;&lt;wsp:rsid wsp:val=&quot;002A6C6A&quot;/&gt;&lt;wsp:rsid wsp:val=&quot;002A7F37&quot;/&gt;&lt;wsp:rsid wsp:val=&quot;002A7FD6&quot;/&gt;&lt;wsp:rsid wsp:val=&quot;002B05A6&quot;/&gt;&lt;wsp:rsid wsp:val=&quot;002B220B&quot;/&gt;&lt;wsp:rsid wsp:val=&quot;002B2E3F&quot;/&gt;&lt;wsp:rsid wsp:val=&quot;002B377E&quot;/&gt;&lt;wsp:rsid wsp:val=&quot;002B502B&quot;/&gt;&lt;wsp:rsid wsp:val=&quot;002B51A5&quot;/&gt;&lt;wsp:rsid wsp:val=&quot;002B58E1&quot;/&gt;&lt;wsp:rsid wsp:val=&quot;002B6F42&quot;/&gt;&lt;wsp:rsid wsp:val=&quot;002C0A0D&quot;/&gt;&lt;wsp:rsid wsp:val=&quot;002C255D&quot;/&gt;&lt;wsp:rsid wsp:val=&quot;002C34CE&quot;/&gt;&lt;wsp:rsid wsp:val=&quot;002C462C&quot;/&gt;&lt;wsp:rsid wsp:val=&quot;002C67CA&quot;/&gt;&lt;wsp:rsid wsp:val=&quot;002C7B70&quot;/&gt;&lt;wsp:rsid wsp:val=&quot;002D12DD&quot;/&gt;&lt;wsp:rsid wsp:val=&quot;002D43FD&quot;/&gt;&lt;wsp:rsid wsp:val=&quot;002D4978&quot;/&gt;&lt;wsp:rsid wsp:val=&quot;002D62DB&quot;/&gt;&lt;wsp:rsid wsp:val=&quot;002D65ED&quot;/&gt;&lt;wsp:rsid wsp:val=&quot;002D68CE&quot;/&gt;&lt;wsp:rsid wsp:val=&quot;002D6BCB&quot;/&gt;&lt;wsp:rsid wsp:val=&quot;002D6C70&quot;/&gt;&lt;wsp:rsid wsp:val=&quot;002E192F&quot;/&gt;&lt;wsp:rsid wsp:val=&quot;002E2366&quot;/&gt;&lt;wsp:rsid wsp:val=&quot;002E749B&quot;/&gt;&lt;wsp:rsid wsp:val=&quot;002E7617&quot;/&gt;&lt;wsp:rsid wsp:val=&quot;002E7BD4&quot;/&gt;&lt;wsp:rsid wsp:val=&quot;002F0225&quot;/&gt;&lt;wsp:rsid wsp:val=&quot;002F1671&quot;/&gt;&lt;wsp:rsid wsp:val=&quot;002F2581&quot;/&gt;&lt;wsp:rsid wsp:val=&quot;002F28FC&quot;/&gt;&lt;wsp:rsid wsp:val=&quot;002F2C83&quot;/&gt;&lt;wsp:rsid wsp:val=&quot;002F6742&quot;/&gt;&lt;wsp:rsid wsp:val=&quot;002F677B&quot;/&gt;&lt;wsp:rsid wsp:val=&quot;00301276&quot;/&gt;&lt;wsp:rsid wsp:val=&quot;0030359D&quot;/&gt;&lt;wsp:rsid wsp:val=&quot;00304482&quot;/&gt;&lt;wsp:rsid wsp:val=&quot;0030502F&quot;/&gt;&lt;wsp:rsid wsp:val=&quot;00305075&quot;/&gt;&lt;wsp:rsid wsp:val=&quot;003059E4&quot;/&gt;&lt;wsp:rsid wsp:val=&quot;0030680C&quot;/&gt;&lt;wsp:rsid wsp:val=&quot;00306EC5&quot;/&gt;&lt;wsp:rsid wsp:val=&quot;00311F9D&quot;/&gt;&lt;wsp:rsid wsp:val=&quot;00313E05&quot;/&gt;&lt;wsp:rsid wsp:val=&quot;003149E6&quot;/&gt;&lt;wsp:rsid wsp:val=&quot;00314DA5&quot;/&gt;&lt;wsp:rsid wsp:val=&quot;003150ED&quot;/&gt;&lt;wsp:rsid wsp:val=&quot;00315AB7&quot;/&gt;&lt;wsp:rsid wsp:val=&quot;0031607F&quot;/&gt;&lt;wsp:rsid wsp:val=&quot;00316E47&quot;/&gt;&lt;wsp:rsid wsp:val=&quot;0032048D&quot;/&gt;&lt;wsp:rsid wsp:val=&quot;00320880&quot;/&gt;&lt;wsp:rsid wsp:val=&quot;0032186A&quot;/&gt;&lt;wsp:rsid wsp:val=&quot;00323C92&quot;/&gt;&lt;wsp:rsid wsp:val=&quot;00323EA8&quot;/&gt;&lt;wsp:rsid wsp:val=&quot;00324B41&quot;/&gt;&lt;wsp:rsid wsp:val=&quot;00330FEF&quot;/&gt;&lt;wsp:rsid wsp:val=&quot;00333314&quot;/&gt;&lt;wsp:rsid wsp:val=&quot;00335088&quot;/&gt;&lt;wsp:rsid wsp:val=&quot;00335D77&quot;/&gt;&lt;wsp:rsid wsp:val=&quot;0033654E&quot;/&gt;&lt;wsp:rsid wsp:val=&quot;00337569&quot;/&gt;&lt;wsp:rsid wsp:val=&quot;00337C66&quot;/&gt;&lt;wsp:rsid wsp:val=&quot;00341AB3&quot;/&gt;&lt;wsp:rsid wsp:val=&quot;00342DDF&quot;/&gt;&lt;wsp:rsid wsp:val=&quot;00343B75&quot;/&gt;&lt;wsp:rsid wsp:val=&quot;00346628&quot;/&gt;&lt;wsp:rsid wsp:val=&quot;003469E7&quot;/&gt;&lt;wsp:rsid wsp:val=&quot;003476EC&quot;/&gt;&lt;wsp:rsid wsp:val=&quot;00347D00&quot;/&gt;&lt;wsp:rsid wsp:val=&quot;00350C61&quot;/&gt;&lt;wsp:rsid wsp:val=&quot;00352ABE&quot;/&gt;&lt;wsp:rsid wsp:val=&quot;003543F9&quot;/&gt;&lt;wsp:rsid wsp:val=&quot;00354F2C&quot;/&gt;&lt;wsp:rsid wsp:val=&quot;00354FAD&quot;/&gt;&lt;wsp:rsid wsp:val=&quot;003556A2&quot;/&gt;&lt;wsp:rsid wsp:val=&quot;0035688C&quot;/&gt;&lt;wsp:rsid wsp:val=&quot;00362909&quot;/&gt;&lt;wsp:rsid wsp:val=&quot;00364237&quot;/&gt;&lt;wsp:rsid wsp:val=&quot;00365C52&quot;/&gt;&lt;wsp:rsid wsp:val=&quot;00365EB8&quot;/&gt;&lt;wsp:rsid wsp:val=&quot;0037036D&quot;/&gt;&lt;wsp:rsid wsp:val=&quot;00370D13&quot;/&gt;&lt;wsp:rsid wsp:val=&quot;00372D87&quot;/&gt;&lt;wsp:rsid wsp:val=&quot;00373C35&quot;/&gt;&lt;wsp:rsid wsp:val=&quot;003746F6&quot;/&gt;&lt;wsp:rsid wsp:val=&quot;00377E70&quot;/&gt;&lt;wsp:rsid wsp:val=&quot;0038035F&quot;/&gt;&lt;wsp:rsid wsp:val=&quot;00381C52&quot;/&gt;&lt;wsp:rsid wsp:val=&quot;003918CB&quot;/&gt;&lt;wsp:rsid wsp:val=&quot;00392A53&quot;/&gt;&lt;wsp:rsid wsp:val=&quot;00396C60&quot;/&gt;&lt;wsp:rsid wsp:val=&quot;00396FEE&quot;/&gt;&lt;wsp:rsid wsp:val=&quot;003976AB&quot;/&gt;&lt;wsp:rsid wsp:val=&quot;003A09AE&quot;/&gt;&lt;wsp:rsid wsp:val=&quot;003A160F&quot;/&gt;&lt;wsp:rsid wsp:val=&quot;003A4D90&quot;/&gt;&lt;wsp:rsid wsp:val=&quot;003A531E&quot;/&gt;&lt;wsp:rsid wsp:val=&quot;003A787B&quot;/&gt;&lt;wsp:rsid wsp:val=&quot;003B47FE&quot;/&gt;&lt;wsp:rsid wsp:val=&quot;003B4ABA&quot;/&gt;&lt;wsp:rsid wsp:val=&quot;003B6C34&quot;/&gt;&lt;wsp:rsid wsp:val=&quot;003C4903&quot;/&gt;&lt;wsp:rsid wsp:val=&quot;003D0163&quot;/&gt;&lt;wsp:rsid wsp:val=&quot;003D2ABD&quot;/&gt;&lt;wsp:rsid wsp:val=&quot;003D38E3&quot;/&gt;&lt;wsp:rsid wsp:val=&quot;003D3C7A&quot;/&gt;&lt;wsp:rsid wsp:val=&quot;003D57D9&quot;/&gt;&lt;wsp:rsid wsp:val=&quot;003D782F&quot;/&gt;&lt;wsp:rsid wsp:val=&quot;003E0EF4&quot;/&gt;&lt;wsp:rsid wsp:val=&quot;003E2035&quot;/&gt;&lt;wsp:rsid wsp:val=&quot;003E2212&quot;/&gt;&lt;wsp:rsid wsp:val=&quot;003E229B&quot;/&gt;&lt;wsp:rsid wsp:val=&quot;003E23B7&quot;/&gt;&lt;wsp:rsid wsp:val=&quot;003E3936&quot;/&gt;&lt;wsp:rsid wsp:val=&quot;003E4ACF&quot;/&gt;&lt;wsp:rsid wsp:val=&quot;003E58DD&quot;/&gt;&lt;wsp:rsid wsp:val=&quot;003F13AC&quot;/&gt;&lt;wsp:rsid wsp:val=&quot;003F15C0&quot;/&gt;&lt;wsp:rsid wsp:val=&quot;003F41AB&quot;/&gt;&lt;wsp:rsid wsp:val=&quot;003F51BB&quot;/&gt;&lt;wsp:rsid wsp:val=&quot;003F5428&quot;/&gt;&lt;wsp:rsid wsp:val=&quot;003F56E4&quot;/&gt;&lt;wsp:rsid wsp:val=&quot;003F778D&quot;/&gt;&lt;wsp:rsid wsp:val=&quot;004009E7&quot;/&gt;&lt;wsp:rsid wsp:val=&quot;004010A9&quot;/&gt;&lt;wsp:rsid wsp:val=&quot;004063D4&quot;/&gt;&lt;wsp:rsid wsp:val=&quot;004065F3&quot;/&gt;&lt;wsp:rsid wsp:val=&quot;004069C4&quot;/&gt;&lt;wsp:rsid wsp:val=&quot;0040772B&quot;/&gt;&lt;wsp:rsid wsp:val=&quot;00410411&quot;/&gt;&lt;wsp:rsid wsp:val=&quot;0041049C&quot;/&gt;&lt;wsp:rsid wsp:val=&quot;00411413&quot;/&gt;&lt;wsp:rsid wsp:val=&quot;00417271&quot;/&gt;&lt;wsp:rsid wsp:val=&quot;00421E62&quot;/&gt;&lt;wsp:rsid wsp:val=&quot;00423D16&quot;/&gt;&lt;wsp:rsid wsp:val=&quot;00423EA2&quot;/&gt;&lt;wsp:rsid wsp:val=&quot;00425524&quot;/&gt;&lt;wsp:rsid wsp:val=&quot;004255C5&quot;/&gt;&lt;wsp:rsid wsp:val=&quot;00425857&quot;/&gt;&lt;wsp:rsid wsp:val=&quot;00426F56&quot;/&gt;&lt;wsp:rsid wsp:val=&quot;00427774&quot;/&gt;&lt;wsp:rsid wsp:val=&quot;00432065&quot;/&gt;&lt;wsp:rsid wsp:val=&quot;004410A0&quot;/&gt;&lt;wsp:rsid wsp:val=&quot;00442B62&quot;/&gt;&lt;wsp:rsid wsp:val=&quot;00445A72&quot;/&gt;&lt;wsp:rsid wsp:val=&quot;004463B8&quot;/&gt;&lt;wsp:rsid wsp:val=&quot;0044651E&quot;/&gt;&lt;wsp:rsid wsp:val=&quot;004500C5&quot;/&gt;&lt;wsp:rsid wsp:val=&quot;00450E5D&quot;/&gt;&lt;wsp:rsid wsp:val=&quot;00453D9F&quot;/&gt;&lt;wsp:rsid wsp:val=&quot;004543E9&quot;/&gt;&lt;wsp:rsid wsp:val=&quot;00454436&quot;/&gt;&lt;wsp:rsid wsp:val=&quot;00457213&quot;/&gt;&lt;wsp:rsid wsp:val=&quot;004602B3&quot;/&gt;&lt;wsp:rsid wsp:val=&quot;00461366&quot;/&gt;&lt;wsp:rsid wsp:val=&quot;00461AB8&quot;/&gt;&lt;wsp:rsid wsp:val=&quot;00461CAB&quot;/&gt;&lt;wsp:rsid wsp:val=&quot;00464F09&quot;/&gt;&lt;wsp:rsid wsp:val=&quot;00465261&quot;/&gt;&lt;wsp:rsid wsp:val=&quot;00465CD1&quot;/&gt;&lt;wsp:rsid wsp:val=&quot;00470E2E&quot;/&gt;&lt;wsp:rsid wsp:val=&quot;00472D27&quot;/&gt;&lt;wsp:rsid wsp:val=&quot;00473ADC&quot;/&gt;&lt;wsp:rsid wsp:val=&quot;00476D61&quot;/&gt;&lt;wsp:rsid wsp:val=&quot;00476F07&quot;/&gt;&lt;wsp:rsid wsp:val=&quot;004774ED&quot;/&gt;&lt;wsp:rsid wsp:val=&quot;00477A27&quot;/&gt;&lt;wsp:rsid wsp:val=&quot;00477DD4&quot;/&gt;&lt;wsp:rsid wsp:val=&quot;00480F2F&quot;/&gt;&lt;wsp:rsid wsp:val=&quot;00482626&quot;/&gt;&lt;wsp:rsid wsp:val=&quot;00483FCA&quot;/&gt;&lt;wsp:rsid wsp:val=&quot;00484185&quot;/&gt;&lt;wsp:rsid wsp:val=&quot;004864B4&quot;/&gt;&lt;wsp:rsid wsp:val=&quot;00486CCC&quot;/&gt;&lt;wsp:rsid wsp:val=&quot;00487A95&quot;/&gt;&lt;wsp:rsid wsp:val=&quot;00492D67&quot;/&gt;&lt;wsp:rsid wsp:val=&quot;00493BF4&quot;/&gt;&lt;wsp:rsid wsp:val=&quot;004949F5&quot;/&gt;&lt;wsp:rsid wsp:val=&quot;0049549E&quot;/&gt;&lt;wsp:rsid wsp:val=&quot;00497556&quot;/&gt;&lt;wsp:rsid wsp:val=&quot;004A00B7&quot;/&gt;&lt;wsp:rsid wsp:val=&quot;004A0488&quot;/&gt;&lt;wsp:rsid wsp:val=&quot;004A07B9&quot;/&gt;&lt;wsp:rsid wsp:val=&quot;004A09CD&quot;/&gt;&lt;wsp:rsid wsp:val=&quot;004A14E2&quot;/&gt;&lt;wsp:rsid wsp:val=&quot;004A2790&quot;/&gt;&lt;wsp:rsid wsp:val=&quot;004B0C07&quot;/&gt;&lt;wsp:rsid wsp:val=&quot;004B2211&quot;/&gt;&lt;wsp:rsid wsp:val=&quot;004B2C5F&quot;/&gt;&lt;wsp:rsid wsp:val=&quot;004B343D&quot;/&gt;&lt;wsp:rsid wsp:val=&quot;004B4536&quot;/&gt;&lt;wsp:rsid wsp:val=&quot;004B4564&quot;/&gt;&lt;wsp:rsid wsp:val=&quot;004B482F&quot;/&gt;&lt;wsp:rsid wsp:val=&quot;004B5741&quot;/&gt;&lt;wsp:rsid wsp:val=&quot;004B5922&quot;/&gt;&lt;wsp:rsid wsp:val=&quot;004B6706&quot;/&gt;&lt;wsp:rsid wsp:val=&quot;004C060F&quot;/&gt;&lt;wsp:rsid wsp:val=&quot;004C11AB&quot;/&gt;&lt;wsp:rsid wsp:val=&quot;004C172F&quot;/&gt;&lt;wsp:rsid wsp:val=&quot;004C189F&quot;/&gt;&lt;wsp:rsid wsp:val=&quot;004C19A4&quot;/&gt;&lt;wsp:rsid wsp:val=&quot;004C1A4A&quot;/&gt;&lt;wsp:rsid wsp:val=&quot;004C38AF&quot;/&gt;&lt;wsp:rsid wsp:val=&quot;004D082D&quot;/&gt;&lt;wsp:rsid wsp:val=&quot;004D158E&quot;/&gt;&lt;wsp:rsid wsp:val=&quot;004D3E05&quot;/&gt;&lt;wsp:rsid wsp:val=&quot;004D5D0C&quot;/&gt;&lt;wsp:rsid wsp:val=&quot;004D683D&quot;/&gt;&lt;wsp:rsid wsp:val=&quot;004D6F83&quot;/&gt;&lt;wsp:rsid wsp:val=&quot;004E47D8&quot;/&gt;&lt;wsp:rsid wsp:val=&quot;004E5361&quot;/&gt;&lt;wsp:rsid wsp:val=&quot;004E5704&quot;/&gt;&lt;wsp:rsid wsp:val=&quot;004E6A63&quot;/&gt;&lt;wsp:rsid wsp:val=&quot;004E6B72&quot;/&gt;&lt;wsp:rsid wsp:val=&quot;004F00E8&quot;/&gt;&lt;wsp:rsid wsp:val=&quot;004F016B&quot;/&gt;&lt;wsp:rsid wsp:val=&quot;004F0B31&quot;/&gt;&lt;wsp:rsid wsp:val=&quot;004F307C&quot;/&gt;&lt;wsp:rsid wsp:val=&quot;004F3943&quot;/&gt;&lt;wsp:rsid wsp:val=&quot;004F4747&quot;/&gt;&lt;wsp:rsid wsp:val=&quot;004F5992&quot;/&gt;&lt;wsp:rsid wsp:val=&quot;00501907&quot;/&gt;&lt;wsp:rsid wsp:val=&quot;00502EE3&quot;/&gt;&lt;wsp:rsid wsp:val=&quot;005043DE&quot;/&gt;&lt;wsp:rsid wsp:val=&quot;00506114&quot;/&gt;&lt;wsp:rsid wsp:val=&quot;005071E4&quot;/&gt;&lt;wsp:rsid wsp:val=&quot;00507518&quot;/&gt;&lt;wsp:rsid wsp:val=&quot;0051094B&quot;/&gt;&lt;wsp:rsid wsp:val=&quot;005118E5&quot;/&gt;&lt;wsp:rsid wsp:val=&quot;00512E06&quot;/&gt;&lt;wsp:rsid wsp:val=&quot;00517267&quot;/&gt;&lt;wsp:rsid wsp:val=&quot;00524207&quot;/&gt;&lt;wsp:rsid wsp:val=&quot;00525F36&quot;/&gt;&lt;wsp:rsid wsp:val=&quot;00526E85&quot;/&gt;&lt;wsp:rsid wsp:val=&quot;00527DFC&quot;/&gt;&lt;wsp:rsid wsp:val=&quot;00531171&quot;/&gt;&lt;wsp:rsid wsp:val=&quot;00533B90&quot;/&gt;&lt;wsp:rsid wsp:val=&quot;005369D4&quot;/&gt;&lt;wsp:rsid wsp:val=&quot;005401C6&quot;/&gt;&lt;wsp:rsid wsp:val=&quot;005410D7&quot;/&gt;&lt;wsp:rsid wsp:val=&quot;00541A40&quot;/&gt;&lt;wsp:rsid wsp:val=&quot;00541E63&quot;/&gt;&lt;wsp:rsid wsp:val=&quot;00542A76&quot;/&gt;&lt;wsp:rsid wsp:val=&quot;00545495&quot;/&gt;&lt;wsp:rsid wsp:val=&quot;00546BD3&quot;/&gt;&lt;wsp:rsid wsp:val=&quot;00546E57&quot;/&gt;&lt;wsp:rsid wsp:val=&quot;005512CF&quot;/&gt;&lt;wsp:rsid wsp:val=&quot;00552D40&quot;/&gt;&lt;wsp:rsid wsp:val=&quot;00552E8D&quot;/&gt;&lt;wsp:rsid wsp:val=&quot;005543E7&quot;/&gt;&lt;wsp:rsid wsp:val=&quot;00554EFD&quot;/&gt;&lt;wsp:rsid wsp:val=&quot;005602CA&quot;/&gt;&lt;wsp:rsid wsp:val=&quot;00560375&quot;/&gt;&lt;wsp:rsid wsp:val=&quot;005606C0&quot;/&gt;&lt;wsp:rsid wsp:val=&quot;005633A2&quot;/&gt;&lt;wsp:rsid wsp:val=&quot;005753F3&quot;/&gt;&lt;wsp:rsid wsp:val=&quot;00581D9B&quot;/&gt;&lt;wsp:rsid wsp:val=&quot;00582C8E&quot;/&gt;&lt;wsp:rsid wsp:val=&quot;00587815&quot;/&gt;&lt;wsp:rsid wsp:val=&quot;00594436&quot;/&gt;&lt;wsp:rsid wsp:val=&quot;0059786B&quot;/&gt;&lt;wsp:rsid wsp:val=&quot;005A0588&quot;/&gt;&lt;wsp:rsid wsp:val=&quot;005A2317&quot;/&gt;&lt;wsp:rsid wsp:val=&quot;005A357F&quot;/&gt;&lt;wsp:rsid wsp:val=&quot;005A7FDA&quot;/&gt;&lt;wsp:rsid wsp:val=&quot;005A7FE0&quot;/&gt;&lt;wsp:rsid wsp:val=&quot;005B0DB8&quot;/&gt;&lt;wsp:rsid wsp:val=&quot;005B1C39&quot;/&gt;&lt;wsp:rsid wsp:val=&quot;005B41A2&quot;/&gt;&lt;wsp:rsid wsp:val=&quot;005B4654&quot;/&gt;&lt;wsp:rsid wsp:val=&quot;005B4C35&quot;/&gt;&lt;wsp:rsid wsp:val=&quot;005B59F8&quot;/&gt;&lt;wsp:rsid wsp:val=&quot;005B61D7&quot;/&gt;&lt;wsp:rsid wsp:val=&quot;005B65B8&quot;/&gt;&lt;wsp:rsid wsp:val=&quot;005B696B&quot;/&gt;&lt;wsp:rsid wsp:val=&quot;005C022A&quot;/&gt;&lt;wsp:rsid wsp:val=&quot;005C2289&quot;/&gt;&lt;wsp:rsid wsp:val=&quot;005C4947&quot;/&gt;&lt;wsp:rsid wsp:val=&quot;005C4973&quot;/&gt;&lt;wsp:rsid wsp:val=&quot;005C5A2A&quot;/&gt;&lt;wsp:rsid wsp:val=&quot;005C6E30&quot;/&gt;&lt;wsp:rsid wsp:val=&quot;005D38D3&quot;/&gt;&lt;wsp:rsid wsp:val=&quot;005D53BB&quot;/&gt;&lt;wsp:rsid wsp:val=&quot;005E017F&quot;/&gt;&lt;wsp:rsid wsp:val=&quot;005E15E6&quot;/&gt;&lt;wsp:rsid wsp:val=&quot;005E5887&quot;/&gt;&lt;wsp:rsid wsp:val=&quot;005E64CD&quot;/&gt;&lt;wsp:rsid wsp:val=&quot;005E6DD7&quot;/&gt;&lt;wsp:rsid wsp:val=&quot;005F0187&quot;/&gt;&lt;wsp:rsid wsp:val=&quot;005F0EE8&quot;/&gt;&lt;wsp:rsid wsp:val=&quot;005F1152&quot;/&gt;&lt;wsp:rsid wsp:val=&quot;005F1AFE&quot;/&gt;&lt;wsp:rsid wsp:val=&quot;005F2793&quot;/&gt;&lt;wsp:rsid wsp:val=&quot;005F35E3&quot;/&gt;&lt;wsp:rsid wsp:val=&quot;005F38AD&quot;/&gt;&lt;wsp:rsid wsp:val=&quot;005F444C&quot;/&gt;&lt;wsp:rsid wsp:val=&quot;005F7A34&quot;/&gt;&lt;wsp:rsid wsp:val=&quot;00601CBF&quot;/&gt;&lt;wsp:rsid wsp:val=&quot;00604F6E&quot;/&gt;&lt;wsp:rsid wsp:val=&quot;006066E9&quot;/&gt;&lt;wsp:rsid wsp:val=&quot;00611552&quot;/&gt;&lt;wsp:rsid wsp:val=&quot;00611C49&quot;/&gt;&lt;wsp:rsid wsp:val=&quot;006159FD&quot;/&gt;&lt;wsp:rsid wsp:val=&quot;00615D49&quot;/&gt;&lt;wsp:rsid wsp:val=&quot;006240AB&quot;/&gt;&lt;wsp:rsid wsp:val=&quot;00624FDF&quot;/&gt;&lt;wsp:rsid wsp:val=&quot;00625969&quot;/&gt;&lt;wsp:rsid wsp:val=&quot;00626998&quot;/&gt;&lt;wsp:rsid wsp:val=&quot;0062760A&quot;/&gt;&lt;wsp:rsid wsp:val=&quot;006318C8&quot;/&gt;&lt;wsp:rsid wsp:val=&quot;00632D8A&quot;/&gt;&lt;wsp:rsid wsp:val=&quot;00632DE8&quot;/&gt;&lt;wsp:rsid wsp:val=&quot;006333FF&quot;/&gt;&lt;wsp:rsid wsp:val=&quot;006348C0&quot;/&gt;&lt;wsp:rsid wsp:val=&quot;00636406&quot;/&gt;&lt;wsp:rsid wsp:val=&quot;00640A2E&quot;/&gt;&lt;wsp:rsid wsp:val=&quot;00640C88&quot;/&gt;&lt;wsp:rsid wsp:val=&quot;006419F5&quot;/&gt;&lt;wsp:rsid wsp:val=&quot;00641A7E&quot;/&gt;&lt;wsp:rsid wsp:val=&quot;00644112&quot;/&gt;&lt;wsp:rsid wsp:val=&quot;0064781D&quot;/&gt;&lt;wsp:rsid wsp:val=&quot;00647F39&quot;/&gt;&lt;wsp:rsid wsp:val=&quot;00653D80&quot;/&gt;&lt;wsp:rsid wsp:val=&quot;006542B6&quot;/&gt;&lt;wsp:rsid wsp:val=&quot;00657024&quot;/&gt;&lt;wsp:rsid wsp:val=&quot;00657C18&quot;/&gt;&lt;wsp:rsid wsp:val=&quot;00657E1B&quot;/&gt;&lt;wsp:rsid wsp:val=&quot;00660766&quot;/&gt;&lt;wsp:rsid wsp:val=&quot;00660D97&quot;/&gt;&lt;wsp:rsid wsp:val=&quot;006673CF&quot;/&gt;&lt;wsp:rsid wsp:val=&quot;00667C96&quot;/&gt;&lt;wsp:rsid wsp:val=&quot;00677DD1&quot;/&gt;&lt;wsp:rsid wsp:val=&quot;00682427&quot;/&gt;&lt;wsp:rsid wsp:val=&quot;00683928&quot;/&gt;&lt;wsp:rsid wsp:val=&quot;00685D4F&quot;/&gt;&lt;wsp:rsid wsp:val=&quot;006866FE&quot;/&gt;&lt;wsp:rsid wsp:val=&quot;006907B9&quot;/&gt;&lt;wsp:rsid wsp:val=&quot;00690AD2&quot;/&gt;&lt;wsp:rsid wsp:val=&quot;006929D4&quot;/&gt;&lt;wsp:rsid wsp:val=&quot;006931EF&quot;/&gt;&lt;wsp:rsid wsp:val=&quot;0069374F&quot;/&gt;&lt;wsp:rsid wsp:val=&quot;00694764&quot;/&gt;&lt;wsp:rsid wsp:val=&quot;006954C0&quot;/&gt;&lt;wsp:rsid wsp:val=&quot;006975B6&quot;/&gt;&lt;wsp:rsid wsp:val=&quot;00697CEA&quot;/&gt;&lt;wsp:rsid wsp:val=&quot;006A000E&quot;/&gt;&lt;wsp:rsid wsp:val=&quot;006A1955&quot;/&gt;&lt;wsp:rsid wsp:val=&quot;006A24B8&quot;/&gt;&lt;wsp:rsid wsp:val=&quot;006A2A96&quot;/&gt;&lt;wsp:rsid wsp:val=&quot;006B0E8D&quot;/&gt;&lt;wsp:rsid wsp:val=&quot;006B26D5&quot;/&gt;&lt;wsp:rsid wsp:val=&quot;006B29B2&quot;/&gt;&lt;wsp:rsid wsp:val=&quot;006B2B71&quot;/&gt;&lt;wsp:rsid wsp:val=&quot;006B3457&quot;/&gt;&lt;wsp:rsid wsp:val=&quot;006B380A&quot;/&gt;&lt;wsp:rsid wsp:val=&quot;006B5282&quot;/&gt;&lt;wsp:rsid wsp:val=&quot;006B6204&quot;/&gt;&lt;wsp:rsid wsp:val=&quot;006B713B&quot;/&gt;&lt;wsp:rsid wsp:val=&quot;006B7AEB&quot;/&gt;&lt;wsp:rsid wsp:val=&quot;006C002C&quot;/&gt;&lt;wsp:rsid wsp:val=&quot;006C11A1&quot;/&gt;&lt;wsp:rsid wsp:val=&quot;006C1341&quot;/&gt;&lt;wsp:rsid wsp:val=&quot;006C487C&quot;/&gt;&lt;wsp:rsid wsp:val=&quot;006C49FA&quot;/&gt;&lt;wsp:rsid wsp:val=&quot;006C4D78&quot;/&gt;&lt;wsp:rsid wsp:val=&quot;006C5BC3&quot;/&gt;&lt;wsp:rsid wsp:val=&quot;006C6092&quot;/&gt;&lt;wsp:rsid wsp:val=&quot;006C6291&quot;/&gt;&lt;wsp:rsid wsp:val=&quot;006C6BE1&quot;/&gt;&lt;wsp:rsid wsp:val=&quot;006D09B7&quot;/&gt;&lt;wsp:rsid wsp:val=&quot;006D0BCB&quot;/&gt;&lt;wsp:rsid wsp:val=&quot;006D1B49&quot;/&gt;&lt;wsp:rsid wsp:val=&quot;006D274E&quot;/&gt;&lt;wsp:rsid wsp:val=&quot;006D3297&quot;/&gt;&lt;wsp:rsid wsp:val=&quot;006D41C9&quot;/&gt;&lt;wsp:rsid wsp:val=&quot;006E2C0C&quot;/&gt;&lt;wsp:rsid wsp:val=&quot;006E4876&quot;/&gt;&lt;wsp:rsid wsp:val=&quot;006E4AC0&quot;/&gt;&lt;wsp:rsid wsp:val=&quot;006E5FCB&quot;/&gt;&lt;wsp:rsid wsp:val=&quot;006F0168&quot;/&gt;&lt;wsp:rsid wsp:val=&quot;006F3FDF&quot;/&gt;&lt;wsp:rsid wsp:val=&quot;006F4E2A&quot;/&gt;&lt;wsp:rsid wsp:val=&quot;006F5138&quot;/&gt;&lt;wsp:rsid wsp:val=&quot;006F58F9&quot;/&gt;&lt;wsp:rsid wsp:val=&quot;006F6251&quot;/&gt;&lt;wsp:rsid wsp:val=&quot;006F6FEC&quot;/&gt;&lt;wsp:rsid wsp:val=&quot;006F7D61&quot;/&gt;&lt;wsp:rsid wsp:val=&quot;00700028&quot;/&gt;&lt;wsp:rsid wsp:val=&quot;00700B16&quot;/&gt;&lt;wsp:rsid wsp:val=&quot;00701745&quot;/&gt;&lt;wsp:rsid wsp:val=&quot;00702E73&quot;/&gt;&lt;wsp:rsid wsp:val=&quot;00703295&quot;/&gt;&lt;wsp:rsid wsp:val=&quot;00703915&quot;/&gt;&lt;wsp:rsid wsp:val=&quot;00706396&quot;/&gt;&lt;wsp:rsid wsp:val=&quot;00707D85&quot;/&gt;&lt;wsp:rsid wsp:val=&quot;007100D6&quot;/&gt;&lt;wsp:rsid wsp:val=&quot;00710A4B&quot;/&gt;&lt;wsp:rsid wsp:val=&quot;00710DAC&quot;/&gt;&lt;wsp:rsid wsp:val=&quot;00712002&quot;/&gt;&lt;wsp:rsid wsp:val=&quot;00712946&quot;/&gt;&lt;wsp:rsid wsp:val=&quot;00714094&quot;/&gt;&lt;wsp:rsid wsp:val=&quot;0071454B&quot;/&gt;&lt;wsp:rsid wsp:val=&quot;00714BEE&quot;/&gt;&lt;wsp:rsid wsp:val=&quot;007203A0&quot;/&gt;&lt;wsp:rsid wsp:val=&quot;007208AF&quot;/&gt;&lt;wsp:rsid wsp:val=&quot;00720E19&quot;/&gt;&lt;wsp:rsid wsp:val=&quot;007318B2&quot;/&gt;&lt;wsp:rsid wsp:val=&quot;00732D01&quot;/&gt;&lt;wsp:rsid wsp:val=&quot;00735DB3&quot;/&gt;&lt;wsp:rsid wsp:val=&quot;0073655A&quot;/&gt;&lt;wsp:rsid wsp:val=&quot;0073745B&quot;/&gt;&lt;wsp:rsid wsp:val=&quot;00741676&quot;/&gt;&lt;wsp:rsid wsp:val=&quot;00742C4C&quot;/&gt;&lt;wsp:rsid wsp:val=&quot;007451E3&quot;/&gt;&lt;wsp:rsid wsp:val=&quot;00745CC6&quot;/&gt;&lt;wsp:rsid wsp:val=&quot;00745D03&quot;/&gt;&lt;wsp:rsid wsp:val=&quot;00747873&quot;/&gt;&lt;wsp:rsid wsp:val=&quot;00754195&quot;/&gt;&lt;wsp:rsid wsp:val=&quot;00756852&quot;/&gt;&lt;wsp:rsid wsp:val=&quot;00760ECE&quot;/&gt;&lt;wsp:rsid wsp:val=&quot;0076362B&quot;/&gt;&lt;wsp:rsid wsp:val=&quot;007644D0&quot;/&gt;&lt;wsp:rsid wsp:val=&quot;00765147&quot;/&gt;&lt;wsp:rsid wsp:val=&quot;00767281&quot;/&gt;&lt;wsp:rsid wsp:val=&quot;007703F4&quot;/&gt;&lt;wsp:rsid wsp:val=&quot;007706F5&quot;/&gt;&lt;wsp:rsid wsp:val=&quot;0077229F&quot;/&gt;&lt;wsp:rsid wsp:val=&quot;00773C2F&quot;/&gt;&lt;wsp:rsid wsp:val=&quot;0077547E&quot;/&gt;&lt;wsp:rsid wsp:val=&quot;00775DFD&quot;/&gt;&lt;wsp:rsid wsp:val=&quot;0077745D&quot;/&gt;&lt;wsp:rsid wsp:val=&quot;00784DF1&quot;/&gt;&lt;wsp:rsid wsp:val=&quot;0078724D&quot;/&gt;&lt;wsp:rsid wsp:val=&quot;007925AA&quot;/&gt;&lt;wsp:rsid wsp:val=&quot;007942D4&quot;/&gt;&lt;wsp:rsid wsp:val=&quot;007951FB&quot;/&gt;&lt;wsp:rsid wsp:val=&quot;0079635D&quot;/&gt;&lt;wsp:rsid wsp:val=&quot;007977FC&quot;/&gt;&lt;wsp:rsid wsp:val=&quot;00797CF9&quot;/&gt;&lt;wsp:rsid wsp:val=&quot;007A491E&quot;/&gt;&lt;wsp:rsid wsp:val=&quot;007A4A4E&quot;/&gt;&lt;wsp:rsid wsp:val=&quot;007A6BA7&quot;/&gt;&lt;wsp:rsid wsp:val=&quot;007A76FD&quot;/&gt;&lt;wsp:rsid wsp:val=&quot;007A79A9&quot;/&gt;&lt;wsp:rsid wsp:val=&quot;007A7A8C&quot;/&gt;&lt;wsp:rsid wsp:val=&quot;007B371F&quot;/&gt;&lt;wsp:rsid wsp:val=&quot;007B3A0F&quot;/&gt;&lt;wsp:rsid wsp:val=&quot;007B3E23&quot;/&gt;&lt;wsp:rsid wsp:val=&quot;007B4FFD&quot;/&gt;&lt;wsp:rsid wsp:val=&quot;007B55D4&quot;/&gt;&lt;wsp:rsid wsp:val=&quot;007B56D2&quot;/&gt;&lt;wsp:rsid wsp:val=&quot;007B6956&quot;/&gt;&lt;wsp:rsid wsp:val=&quot;007B7863&quot;/&gt;&lt;wsp:rsid wsp:val=&quot;007C00DD&quot;/&gt;&lt;wsp:rsid wsp:val=&quot;007C0FE5&quot;/&gt;&lt;wsp:rsid wsp:val=&quot;007C494C&quot;/&gt;&lt;wsp:rsid wsp:val=&quot;007C495D&quot;/&gt;&lt;wsp:rsid wsp:val=&quot;007C76C6&quot;/&gt;&lt;wsp:rsid wsp:val=&quot;007C78BC&quot;/&gt;&lt;wsp:rsid wsp:val=&quot;007C7AA7&quot;/&gt;&lt;wsp:rsid wsp:val=&quot;007D1946&quot;/&gt;&lt;wsp:rsid wsp:val=&quot;007D50FA&quot;/&gt;&lt;wsp:rsid wsp:val=&quot;007D5356&quot;/&gt;&lt;wsp:rsid wsp:val=&quot;007D6C04&quot;/&gt;&lt;wsp:rsid wsp:val=&quot;007D6EB0&quot;/&gt;&lt;wsp:rsid wsp:val=&quot;007E05A7&quot;/&gt;&lt;wsp:rsid wsp:val=&quot;007E202C&quot;/&gt;&lt;wsp:rsid wsp:val=&quot;007E273E&quot;/&gt;&lt;wsp:rsid wsp:val=&quot;007E792D&quot;/&gt;&lt;wsp:rsid wsp:val=&quot;007E7999&quot;/&gt;&lt;wsp:rsid wsp:val=&quot;007F09E3&quot;/&gt;&lt;wsp:rsid wsp:val=&quot;007F1C91&quot;/&gt;&lt;wsp:rsid wsp:val=&quot;007F26A8&quot;/&gt;&lt;wsp:rsid wsp:val=&quot;007F2703&quot;/&gt;&lt;wsp:rsid wsp:val=&quot;007F2EBE&quot;/&gt;&lt;wsp:rsid wsp:val=&quot;007F373E&quot;/&gt;&lt;wsp:rsid wsp:val=&quot;007F3BE3&quot;/&gt;&lt;wsp:rsid wsp:val=&quot;007F73BD&quot;/&gt;&lt;wsp:rsid wsp:val=&quot;007F7596&quot;/&gt;&lt;wsp:rsid wsp:val=&quot;00804300&quot;/&gt;&lt;wsp:rsid wsp:val=&quot;00804397&quot;/&gt;&lt;wsp:rsid wsp:val=&quot;0080759D&quot;/&gt;&lt;wsp:rsid wsp:val=&quot;008123AD&quot;/&gt;&lt;wsp:rsid wsp:val=&quot;00815D67&quot;/&gt;&lt;wsp:rsid wsp:val=&quot;00816F47&quot;/&gt;&lt;wsp:rsid wsp:val=&quot;0081778F&quot;/&gt;&lt;wsp:rsid wsp:val=&quot;008214A2&quot;/&gt;&lt;wsp:rsid wsp:val=&quot;00821B3E&quot;/&gt;&lt;wsp:rsid wsp:val=&quot;00825B0C&quot;/&gt;&lt;wsp:rsid wsp:val=&quot;008263E0&quot;/&gt;&lt;wsp:rsid wsp:val=&quot;00826A2D&quot;/&gt;&lt;wsp:rsid wsp:val=&quot;008305DE&quot;/&gt;&lt;wsp:rsid wsp:val=&quot;008327E8&quot;/&gt;&lt;wsp:rsid wsp:val=&quot;008329C8&quot;/&gt;&lt;wsp:rsid wsp:val=&quot;0083487A&quot;/&gt;&lt;wsp:rsid wsp:val=&quot;0083495E&quot;/&gt;&lt;wsp:rsid wsp:val=&quot;0083631D&quot;/&gt;&lt;wsp:rsid wsp:val=&quot;00836AF2&quot;/&gt;&lt;wsp:rsid wsp:val=&quot;00840C43&quot;/&gt;&lt;wsp:rsid wsp:val=&quot;0084107D&quot;/&gt;&lt;wsp:rsid wsp:val=&quot;0084400B&quot;/&gt;&lt;wsp:rsid wsp:val=&quot;008442E2&quot;/&gt;&lt;wsp:rsid wsp:val=&quot;0084793A&quot;/&gt;&lt;wsp:rsid wsp:val=&quot;00847B2E&quot;/&gt;&lt;wsp:rsid wsp:val=&quot;00847FC7&quot;/&gt;&lt;wsp:rsid wsp:val=&quot;008537D6&quot;/&gt;&lt;wsp:rsid wsp:val=&quot;00854C55&quot;/&gt;&lt;wsp:rsid wsp:val=&quot;00857604&quot;/&gt;&lt;wsp:rsid wsp:val=&quot;00857F61&quot;/&gt;&lt;wsp:rsid wsp:val=&quot;008610C1&quot;/&gt;&lt;wsp:rsid wsp:val=&quot;008612B3&quot;/&gt;&lt;wsp:rsid wsp:val=&quot;008620B7&quot;/&gt;&lt;wsp:rsid wsp:val=&quot;00862724&quot;/&gt;&lt;wsp:rsid wsp:val=&quot;00862831&quot;/&gt;&lt;wsp:rsid wsp:val=&quot;0086348B&quot;/&gt;&lt;wsp:rsid wsp:val=&quot;00866076&quot;/&gt;&lt;wsp:rsid wsp:val=&quot;00866150&quot;/&gt;&lt;wsp:rsid wsp:val=&quot;00867A69&quot;/&gt;&lt;wsp:rsid wsp:val=&quot;00873520&quot;/&gt;&lt;wsp:rsid wsp:val=&quot;00873854&quot;/&gt;&lt;wsp:rsid wsp:val=&quot;00873AFD&quot;/&gt;&lt;wsp:rsid wsp:val=&quot;0087402B&quot;/&gt;&lt;wsp:rsid wsp:val=&quot;008742A8&quot;/&gt;&lt;wsp:rsid wsp:val=&quot;00875ECC&quot;/&gt;&lt;wsp:rsid wsp:val=&quot;00876484&quot;/&gt;&lt;wsp:rsid wsp:val=&quot;0087666B&quot;/&gt;&lt;wsp:rsid wsp:val=&quot;008771C2&quot;/&gt;&lt;wsp:rsid wsp:val=&quot;0087774A&quot;/&gt;&lt;wsp:rsid wsp:val=&quot;00881B9D&quot;/&gt;&lt;wsp:rsid wsp:val=&quot;00882528&quot;/&gt;&lt;wsp:rsid wsp:val=&quot;00885DE6&quot;/&gt;&lt;wsp:rsid wsp:val=&quot;00885FD4&quot;/&gt;&lt;wsp:rsid wsp:val=&quot;00890A07&quot;/&gt;&lt;wsp:rsid wsp:val=&quot;00894914&quot;/&gt;&lt;wsp:rsid wsp:val=&quot;008958B2&quot;/&gt;&lt;wsp:rsid wsp:val=&quot;00897320&quot;/&gt;&lt;wsp:rsid wsp:val=&quot;008974B2&quot;/&gt;&lt;wsp:rsid wsp:val=&quot;00897804&quot;/&gt;&lt;wsp:rsid wsp:val=&quot;00897F83&quot;/&gt;&lt;wsp:rsid wsp:val=&quot;008A17E3&quot;/&gt;&lt;wsp:rsid wsp:val=&quot;008A3A33&quot;/&gt;&lt;wsp:rsid wsp:val=&quot;008A4847&quot;/&gt;&lt;wsp:rsid wsp:val=&quot;008A708C&quot;/&gt;&lt;wsp:rsid wsp:val=&quot;008B373F&quot;/&gt;&lt;wsp:rsid wsp:val=&quot;008B4D1C&quot;/&gt;&lt;wsp:rsid wsp:val=&quot;008B53F4&quot;/&gt;&lt;wsp:rsid wsp:val=&quot;008B617B&quot;/&gt;&lt;wsp:rsid wsp:val=&quot;008B681A&quot;/&gt;&lt;wsp:rsid wsp:val=&quot;008B6CF5&quot;/&gt;&lt;wsp:rsid wsp:val=&quot;008B7ECB&quot;/&gt;&lt;wsp:rsid wsp:val=&quot;008C065E&quot;/&gt;&lt;wsp:rsid wsp:val=&quot;008C1047&quot;/&gt;&lt;wsp:rsid wsp:val=&quot;008C243A&quot;/&gt;&lt;wsp:rsid wsp:val=&quot;008C2D7F&quot;/&gt;&lt;wsp:rsid wsp:val=&quot;008C3ED4&quot;/&gt;&lt;wsp:rsid wsp:val=&quot;008C41D7&quot;/&gt;&lt;wsp:rsid wsp:val=&quot;008C4D62&quot;/&gt;&lt;wsp:rsid wsp:val=&quot;008C6110&quot;/&gt;&lt;wsp:rsid wsp:val=&quot;008C648C&quot;/&gt;&lt;wsp:rsid wsp:val=&quot;008C7014&quot;/&gt;&lt;wsp:rsid wsp:val=&quot;008D1C6F&quot;/&gt;&lt;wsp:rsid wsp:val=&quot;008D2613&quot;/&gt;&lt;wsp:rsid wsp:val=&quot;008D2FA4&quot;/&gt;&lt;wsp:rsid wsp:val=&quot;008D4FF1&quot;/&gt;&lt;wsp:rsid wsp:val=&quot;008D6B9F&quot;/&gt;&lt;wsp:rsid wsp:val=&quot;008D6E5E&quot;/&gt;&lt;wsp:rsid wsp:val=&quot;008D746B&quot;/&gt;&lt;wsp:rsid wsp:val=&quot;008D76DE&quot;/&gt;&lt;wsp:rsid wsp:val=&quot;008E5988&quot;/&gt;&lt;wsp:rsid wsp:val=&quot;008E5F31&quot;/&gt;&lt;wsp:rsid wsp:val=&quot;008E61A3&quot;/&gt;&lt;wsp:rsid wsp:val=&quot;008E6997&quot;/&gt;&lt;wsp:rsid wsp:val=&quot;008E7BB3&quot;/&gt;&lt;wsp:rsid wsp:val=&quot;008F1F70&quot;/&gt;&lt;wsp:rsid wsp:val=&quot;008F2F3B&quot;/&gt;&lt;wsp:rsid wsp:val=&quot;008F431E&quot;/&gt;&lt;wsp:rsid wsp:val=&quot;008F48CE&quot;/&gt;&lt;wsp:rsid wsp:val=&quot;008F5179&quot;/&gt;&lt;wsp:rsid wsp:val=&quot;008F6E1F&quot;/&gt;&lt;wsp:rsid wsp:val=&quot;0090453F&quot;/&gt;&lt;wsp:rsid wsp:val=&quot;00913ECB&quot;/&gt;&lt;wsp:rsid wsp:val=&quot;00916484&quot;/&gt;&lt;wsp:rsid wsp:val=&quot;00917467&quot;/&gt;&lt;wsp:rsid wsp:val=&quot;009212CB&quot;/&gt;&lt;wsp:rsid wsp:val=&quot;00921ED9&quot;/&gt;&lt;wsp:rsid wsp:val=&quot;00922A6D&quot;/&gt;&lt;wsp:rsid wsp:val=&quot;009232B8&quot;/&gt;&lt;wsp:rsid wsp:val=&quot;00923EBF&quot;/&gt;&lt;wsp:rsid wsp:val=&quot;009259D1&quot;/&gt;&lt;wsp:rsid wsp:val=&quot;00926118&quot;/&gt;&lt;wsp:rsid wsp:val=&quot;00940989&quot;/&gt;&lt;wsp:rsid wsp:val=&quot;00943B7F&quot;/&gt;&lt;wsp:rsid wsp:val=&quot;009441D8&quot;/&gt;&lt;wsp:rsid wsp:val=&quot;0094427A&quot;/&gt;&lt;wsp:rsid wsp:val=&quot;009443E8&quot;/&gt;&lt;wsp:rsid wsp:val=&quot;00945827&quot;/&gt;&lt;wsp:rsid wsp:val=&quot;00945C14&quot;/&gt;&lt;wsp:rsid wsp:val=&quot;009460EB&quot;/&gt;&lt;wsp:rsid wsp:val=&quot;00947110&quot;/&gt;&lt;wsp:rsid wsp:val=&quot;009477A3&quot;/&gt;&lt;wsp:rsid wsp:val=&quot;009515D1&quot;/&gt;&lt;wsp:rsid wsp:val=&quot;009520F2&quot;/&gt;&lt;wsp:rsid wsp:val=&quot;009537CB&quot;/&gt;&lt;wsp:rsid wsp:val=&quot;0095392E&quot;/&gt;&lt;wsp:rsid wsp:val=&quot;00955FC2&quot;/&gt;&lt;wsp:rsid wsp:val=&quot;009573C6&quot;/&gt;&lt;wsp:rsid wsp:val=&quot;00960438&quot;/&gt;&lt;wsp:rsid wsp:val=&quot;00961521&quot;/&gt;&lt;wsp:rsid wsp:val=&quot;009666E0&quot;/&gt;&lt;wsp:rsid wsp:val=&quot;00967544&quot;/&gt;&lt;wsp:rsid wsp:val=&quot;00970315&quot;/&gt;&lt;wsp:rsid wsp:val=&quot;0097398B&quot;/&gt;&lt;wsp:rsid wsp:val=&quot;00973B9A&quot;/&gt;&lt;wsp:rsid wsp:val=&quot;0097578D&quot;/&gt;&lt;wsp:rsid wsp:val=&quot;00982490&quot;/&gt;&lt;wsp:rsid wsp:val=&quot;00983EFB&quot;/&gt;&lt;wsp:rsid wsp:val=&quot;009846EC&quot;/&gt;&lt;wsp:rsid wsp:val=&quot;00984F89&quot;/&gt;&lt;wsp:rsid wsp:val=&quot;00986517&quot;/&gt;&lt;wsp:rsid wsp:val=&quot;009865EC&quot;/&gt;&lt;wsp:rsid wsp:val=&quot;00990123&quot;/&gt;&lt;wsp:rsid wsp:val=&quot;009902B8&quot;/&gt;&lt;wsp:rsid wsp:val=&quot;00990760&quot;/&gt;&lt;wsp:rsid wsp:val=&quot;0099103A&quot;/&gt;&lt;wsp:rsid wsp:val=&quot;00991890&quot;/&gt;&lt;wsp:rsid wsp:val=&quot;0099254E&quot;/&gt;&lt;wsp:rsid wsp:val=&quot;0099331C&quot;/&gt;&lt;wsp:rsid wsp:val=&quot;00993E5B&quot;/&gt;&lt;wsp:rsid wsp:val=&quot;009973E1&quot;/&gt;&lt;wsp:rsid wsp:val=&quot;00997504&quot;/&gt;&lt;wsp:rsid wsp:val=&quot;00997551&quot;/&gt;&lt;wsp:rsid wsp:val=&quot;00997C73&quot;/&gt;&lt;wsp:rsid wsp:val=&quot;009A1690&quot;/&gt;&lt;wsp:rsid wsp:val=&quot;009A1E6A&quot;/&gt;&lt;wsp:rsid wsp:val=&quot;009A2305&quot;/&gt;&lt;wsp:rsid wsp:val=&quot;009A3452&quot;/&gt;&lt;wsp:rsid wsp:val=&quot;009A5F4F&quot;/&gt;&lt;wsp:rsid wsp:val=&quot;009A61D4&quot;/&gt;&lt;wsp:rsid wsp:val=&quot;009A6900&quot;/&gt;&lt;wsp:rsid wsp:val=&quot;009B155D&quot;/&gt;&lt;wsp:rsid wsp:val=&quot;009B1E81&quot;/&gt;&lt;wsp:rsid wsp:val=&quot;009B22CF&quot;/&gt;&lt;wsp:rsid wsp:val=&quot;009B675A&quot;/&gt;&lt;wsp:rsid wsp:val=&quot;009B6A73&quot;/&gt;&lt;wsp:rsid wsp:val=&quot;009B6A7C&quot;/&gt;&lt;wsp:rsid wsp:val=&quot;009B7E61&quot;/&gt;&lt;wsp:rsid wsp:val=&quot;009C0003&quot;/&gt;&lt;wsp:rsid wsp:val=&quot;009C0A4D&quot;/&gt;&lt;wsp:rsid wsp:val=&quot;009C1371&quot;/&gt;&lt;wsp:rsid wsp:val=&quot;009C1E7C&quot;/&gt;&lt;wsp:rsid wsp:val=&quot;009C494E&quot;/&gt;&lt;wsp:rsid wsp:val=&quot;009C525A&quot;/&gt;&lt;wsp:rsid wsp:val=&quot;009C59A7&quot;/&gt;&lt;wsp:rsid wsp:val=&quot;009C74E7&quot;/&gt;&lt;wsp:rsid wsp:val=&quot;009D02E9&quot;/&gt;&lt;wsp:rsid wsp:val=&quot;009D2405&quot;/&gt;&lt;wsp:rsid wsp:val=&quot;009D24AB&quot;/&gt;&lt;wsp:rsid wsp:val=&quot;009D4FCA&quot;/&gt;&lt;wsp:rsid wsp:val=&quot;009D695D&quot;/&gt;&lt;wsp:rsid wsp:val=&quot;009E0CF0&quot;/&gt;&lt;wsp:rsid wsp:val=&quot;009E0E5C&quot;/&gt;&lt;wsp:rsid wsp:val=&quot;009E299D&quot;/&gt;&lt;wsp:rsid wsp:val=&quot;009E387A&quot;/&gt;&lt;wsp:rsid wsp:val=&quot;009E4052&quot;/&gt;&lt;wsp:rsid wsp:val=&quot;009E4B5A&quot;/&gt;&lt;wsp:rsid wsp:val=&quot;009E7699&quot;/&gt;&lt;wsp:rsid wsp:val=&quot;009F0032&quot;/&gt;&lt;wsp:rsid wsp:val=&quot;009F40E9&quot;/&gt;&lt;wsp:rsid wsp:val=&quot;009F42CE&quot;/&gt;&lt;wsp:rsid wsp:val=&quot;009F4E17&quot;/&gt;&lt;wsp:rsid wsp:val=&quot;009F506C&quot;/&gt;&lt;wsp:rsid wsp:val=&quot;009F53BF&quot;/&gt;&lt;wsp:rsid wsp:val=&quot;009F5D25&quot;/&gt;&lt;wsp:rsid wsp:val=&quot;009F6BA8&quot;/&gt;&lt;wsp:rsid wsp:val=&quot;009F7272&quot;/&gt;&lt;wsp:rsid wsp:val=&quot;009F7989&quot;/&gt;&lt;wsp:rsid wsp:val=&quot;00A017C7&quot;/&gt;&lt;wsp:rsid wsp:val=&quot;00A03225&quot;/&gt;&lt;wsp:rsid wsp:val=&quot;00A035E2&quot;/&gt;&lt;wsp:rsid wsp:val=&quot;00A0738E&quot;/&gt;&lt;wsp:rsid wsp:val=&quot;00A073E8&quot;/&gt;&lt;wsp:rsid wsp:val=&quot;00A0756B&quot;/&gt;&lt;wsp:rsid wsp:val=&quot;00A07BDF&quot;/&gt;&lt;wsp:rsid wsp:val=&quot;00A07F54&quot;/&gt;&lt;wsp:rsid wsp:val=&quot;00A11EC7&quot;/&gt;&lt;wsp:rsid wsp:val=&quot;00A120C7&quot;/&gt;&lt;wsp:rsid wsp:val=&quot;00A12EE9&quot;/&gt;&lt;wsp:rsid wsp:val=&quot;00A13065&quot;/&gt;&lt;wsp:rsid wsp:val=&quot;00A15904&quot;/&gt;&lt;wsp:rsid wsp:val=&quot;00A16301&quot;/&gt;&lt;wsp:rsid wsp:val=&quot;00A21401&quot;/&gt;&lt;wsp:rsid wsp:val=&quot;00A218DA&quot;/&gt;&lt;wsp:rsid wsp:val=&quot;00A2330C&quot;/&gt;&lt;wsp:rsid wsp:val=&quot;00A240DA&quot;/&gt;&lt;wsp:rsid wsp:val=&quot;00A255C7&quot;/&gt;&lt;wsp:rsid wsp:val=&quot;00A3040F&quot;/&gt;&lt;wsp:rsid wsp:val=&quot;00A30F15&quot;/&gt;&lt;wsp:rsid wsp:val=&quot;00A323EE&quot;/&gt;&lt;wsp:rsid wsp:val=&quot;00A326D6&quot;/&gt;&lt;wsp:rsid wsp:val=&quot;00A32C57&quot;/&gt;&lt;wsp:rsid wsp:val=&quot;00A338BE&quot;/&gt;&lt;wsp:rsid wsp:val=&quot;00A40003&quot;/&gt;&lt;wsp:rsid wsp:val=&quot;00A4030D&quot;/&gt;&lt;wsp:rsid wsp:val=&quot;00A43948&quot;/&gt;&lt;wsp:rsid wsp:val=&quot;00A4453A&quot;/&gt;&lt;wsp:rsid wsp:val=&quot;00A445EF&quot;/&gt;&lt;wsp:rsid wsp:val=&quot;00A47179&quot;/&gt;&lt;wsp:rsid wsp:val=&quot;00A5070A&quot;/&gt;&lt;wsp:rsid wsp:val=&quot;00A51564&quot;/&gt;&lt;wsp:rsid wsp:val=&quot;00A51C28&quot;/&gt;&lt;wsp:rsid wsp:val=&quot;00A53B98&quot;/&gt;&lt;wsp:rsid wsp:val=&quot;00A53DAB&quot;/&gt;&lt;wsp:rsid wsp:val=&quot;00A5435F&quot;/&gt;&lt;wsp:rsid wsp:val=&quot;00A54949&quot;/&gt;&lt;wsp:rsid wsp:val=&quot;00A55696&quot;/&gt;&lt;wsp:rsid wsp:val=&quot;00A572E1&quot;/&gt;&lt;wsp:rsid wsp:val=&quot;00A618A6&quot;/&gt;&lt;wsp:rsid wsp:val=&quot;00A62BFC&quot;/&gt;&lt;wsp:rsid wsp:val=&quot;00A64890&quot;/&gt;&lt;wsp:rsid wsp:val=&quot;00A662F3&quot;/&gt;&lt;wsp:rsid wsp:val=&quot;00A67113&quot;/&gt;&lt;wsp:rsid wsp:val=&quot;00A7061B&quot;/&gt;&lt;wsp:rsid wsp:val=&quot;00A717C7&quot;/&gt;&lt;wsp:rsid wsp:val=&quot;00A74E15&quot;/&gt;&lt;wsp:rsid wsp:val=&quot;00A75D32&quot;/&gt;&lt;wsp:rsid wsp:val=&quot;00A7738A&quot;/&gt;&lt;wsp:rsid wsp:val=&quot;00A77BB0&quot;/&gt;&lt;wsp:rsid wsp:val=&quot;00A77D02&quot;/&gt;&lt;wsp:rsid wsp:val=&quot;00A80C94&quot;/&gt;&lt;wsp:rsid wsp:val=&quot;00A819C2&quot;/&gt;&lt;wsp:rsid wsp:val=&quot;00A851DC&quot;/&gt;&lt;wsp:rsid wsp:val=&quot;00A8667E&quot;/&gt;&lt;wsp:rsid wsp:val=&quot;00A8713B&quot;/&gt;&lt;wsp:rsid wsp:val=&quot;00A8799D&quot;/&gt;&lt;wsp:rsid wsp:val=&quot;00A906AC&quot;/&gt;&lt;wsp:rsid wsp:val=&quot;00A90EE1&quot;/&gt;&lt;wsp:rsid wsp:val=&quot;00A9116B&quot;/&gt;&lt;wsp:rsid wsp:val=&quot;00A91831&quot;/&gt;&lt;wsp:rsid wsp:val=&quot;00A93EDF&quot;/&gt;&lt;wsp:rsid wsp:val=&quot;00A94966&quot;/&gt;&lt;wsp:rsid wsp:val=&quot;00A95738&quot;/&gt;&lt;wsp:rsid wsp:val=&quot;00AA0623&quot;/&gt;&lt;wsp:rsid wsp:val=&quot;00AA0F17&quot;/&gt;&lt;wsp:rsid wsp:val=&quot;00AA3642&quot;/&gt;&lt;wsp:rsid wsp:val=&quot;00AA5895&quot;/&gt;&lt;wsp:rsid wsp:val=&quot;00AA73C7&quot;/&gt;&lt;wsp:rsid wsp:val=&quot;00AA750F&quot;/&gt;&lt;wsp:rsid wsp:val=&quot;00AA7C79&quot;/&gt;&lt;wsp:rsid wsp:val=&quot;00AB2A36&quot;/&gt;&lt;wsp:rsid wsp:val=&quot;00AB3859&quot;/&gt;&lt;wsp:rsid wsp:val=&quot;00AB5526&quot;/&gt;&lt;wsp:rsid wsp:val=&quot;00AB5FFD&quot;/&gt;&lt;wsp:rsid wsp:val=&quot;00AB659C&quot;/&gt;&lt;wsp:rsid wsp:val=&quot;00AC184E&quot;/&gt;&lt;wsp:rsid wsp:val=&quot;00AD3A13&quot;/&gt;&lt;wsp:rsid wsp:val=&quot;00AD5B0C&quot;/&gt;&lt;wsp:rsid wsp:val=&quot;00AD7BEF&quot;/&gt;&lt;wsp:rsid wsp:val=&quot;00AE0ABB&quot;/&gt;&lt;wsp:rsid wsp:val=&quot;00AE1AF6&quot;/&gt;&lt;wsp:rsid wsp:val=&quot;00AE2443&quot;/&gt;&lt;wsp:rsid wsp:val=&quot;00AE4D3A&quot;/&gt;&lt;wsp:rsid wsp:val=&quot;00AE4F85&quot;/&gt;&lt;wsp:rsid wsp:val=&quot;00AE5B07&quot;/&gt;&lt;wsp:rsid wsp:val=&quot;00AE5F24&quot;/&gt;&lt;wsp:rsid wsp:val=&quot;00AF0DF3&quot;/&gt;&lt;wsp:rsid wsp:val=&quot;00AF15E0&quot;/&gt;&lt;wsp:rsid wsp:val=&quot;00AF4A84&quot;/&gt;&lt;wsp:rsid wsp:val=&quot;00AF556C&quot;/&gt;&lt;wsp:rsid wsp:val=&quot;00AF7A1E&quot;/&gt;&lt;wsp:rsid wsp:val=&quot;00B00A60&quot;/&gt;&lt;wsp:rsid wsp:val=&quot;00B042EB&quot;/&gt;&lt;wsp:rsid wsp:val=&quot;00B04A66&quot;/&gt;&lt;wsp:rsid wsp:val=&quot;00B05645&quot;/&gt;&lt;wsp:rsid wsp:val=&quot;00B06061&quot;/&gt;&lt;wsp:rsid wsp:val=&quot;00B06FC2&quot;/&gt;&lt;wsp:rsid wsp:val=&quot;00B07A95&quot;/&gt;&lt;wsp:rsid wsp:val=&quot;00B10689&quot;/&gt;&lt;wsp:rsid wsp:val=&quot;00B111BF&quot;/&gt;&lt;wsp:rsid wsp:val=&quot;00B13738&quot;/&gt;&lt;wsp:rsid wsp:val=&quot;00B14F5B&quot;/&gt;&lt;wsp:rsid wsp:val=&quot;00B15307&quot;/&gt;&lt;wsp:rsid wsp:val=&quot;00B20C3D&quot;/&gt;&lt;wsp:rsid wsp:val=&quot;00B21612&quot;/&gt;&lt;wsp:rsid wsp:val=&quot;00B240A7&quot;/&gt;&lt;wsp:rsid wsp:val=&quot;00B25E14&quot;/&gt;&lt;wsp:rsid wsp:val=&quot;00B25F2C&quot;/&gt;&lt;wsp:rsid wsp:val=&quot;00B2642D&quot;/&gt;&lt;wsp:rsid wsp:val=&quot;00B26698&quot;/&gt;&lt;wsp:rsid wsp:val=&quot;00B275EA&quot;/&gt;&lt;wsp:rsid wsp:val=&quot;00B278DB&quot;/&gt;&lt;wsp:rsid wsp:val=&quot;00B3304D&quot;/&gt;&lt;wsp:rsid wsp:val=&quot;00B34F76&quot;/&gt;&lt;wsp:rsid wsp:val=&quot;00B360F0&quot;/&gt;&lt;wsp:rsid wsp:val=&quot;00B37490&quot;/&gt;&lt;wsp:rsid wsp:val=&quot;00B4001D&quot;/&gt;&lt;wsp:rsid wsp:val=&quot;00B4301C&quot;/&gt;&lt;wsp:rsid wsp:val=&quot;00B43167&quot;/&gt;&lt;wsp:rsid wsp:val=&quot;00B459E6&quot;/&gt;&lt;wsp:rsid wsp:val=&quot;00B466BC&quot;/&gt;&lt;wsp:rsid wsp:val=&quot;00B5267E&quot;/&gt;&lt;wsp:rsid wsp:val=&quot;00B52AA6&quot;/&gt;&lt;wsp:rsid wsp:val=&quot;00B54FAF&quot;/&gt;&lt;wsp:rsid wsp:val=&quot;00B55896&quot;/&gt;&lt;wsp:rsid wsp:val=&quot;00B60975&quot;/&gt;&lt;wsp:rsid wsp:val=&quot;00B62670&quot;/&gt;&lt;wsp:rsid wsp:val=&quot;00B63053&quot;/&gt;&lt;wsp:rsid wsp:val=&quot;00B65420&quot;/&gt;&lt;wsp:rsid wsp:val=&quot;00B654FE&quot;/&gt;&lt;wsp:rsid wsp:val=&quot;00B65FA5&quot;/&gt;&lt;wsp:rsid wsp:val=&quot;00B66A0A&quot;/&gt;&lt;wsp:rsid wsp:val=&quot;00B66F55&quot;/&gt;&lt;wsp:rsid wsp:val=&quot;00B70DB1&quot;/&gt;&lt;wsp:rsid wsp:val=&quot;00B71EEE&quot;/&gt;&lt;wsp:rsid wsp:val=&quot;00B72344&quot;/&gt;&lt;wsp:rsid wsp:val=&quot;00B72F16&quot;/&gt;&lt;wsp:rsid wsp:val=&quot;00B759A2&quot;/&gt;&lt;wsp:rsid wsp:val=&quot;00B77349&quot;/&gt;&lt;wsp:rsid wsp:val=&quot;00B839C3&quot;/&gt;&lt;wsp:rsid wsp:val=&quot;00B847B2&quot;/&gt;&lt;wsp:rsid wsp:val=&quot;00B85230&quot;/&gt;&lt;wsp:rsid wsp:val=&quot;00B87969&quot;/&gt;&lt;wsp:rsid wsp:val=&quot;00B91385&quot;/&gt;&lt;wsp:rsid wsp:val=&quot;00B913B1&quot;/&gt;&lt;wsp:rsid wsp:val=&quot;00B91D55&quot;/&gt;&lt;wsp:rsid wsp:val=&quot;00B96B89&quot;/&gt;&lt;wsp:rsid wsp:val=&quot;00BA147F&quot;/&gt;&lt;wsp:rsid wsp:val=&quot;00BA1E70&quot;/&gt;&lt;wsp:rsid wsp:val=&quot;00BA2141&quot;/&gt;&lt;wsp:rsid wsp:val=&quot;00BA2FED&quot;/&gt;&lt;wsp:rsid wsp:val=&quot;00BA458C&quot;/&gt;&lt;wsp:rsid wsp:val=&quot;00BA4A64&quot;/&gt;&lt;wsp:rsid wsp:val=&quot;00BA4CE2&quot;/&gt;&lt;wsp:rsid wsp:val=&quot;00BA6898&quot;/&gt;&lt;wsp:rsid wsp:val=&quot;00BA6B2B&quot;/&gt;&lt;wsp:rsid wsp:val=&quot;00BB344D&quot;/&gt;&lt;wsp:rsid wsp:val=&quot;00BB5476&quot;/&gt;&lt;wsp:rsid wsp:val=&quot;00BB5FD8&quot;/&gt;&lt;wsp:rsid wsp:val=&quot;00BB61D2&quot;/&gt;&lt;wsp:rsid wsp:val=&quot;00BB67EA&quot;/&gt;&lt;wsp:rsid wsp:val=&quot;00BB6863&quot;/&gt;&lt;wsp:rsid wsp:val=&quot;00BB7C09&quot;/&gt;&lt;wsp:rsid wsp:val=&quot;00BC00EB&quot;/&gt;&lt;wsp:rsid wsp:val=&quot;00BC2DD5&quot;/&gt;&lt;wsp:rsid wsp:val=&quot;00BC30A9&quot;/&gt;&lt;wsp:rsid wsp:val=&quot;00BC346F&quot;/&gt;&lt;wsp:rsid wsp:val=&quot;00BC58A5&quot;/&gt;&lt;wsp:rsid wsp:val=&quot;00BC5F58&quot;/&gt;&lt;wsp:rsid wsp:val=&quot;00BD1634&quot;/&gt;&lt;wsp:rsid wsp:val=&quot;00BD1C5D&quot;/&gt;&lt;wsp:rsid wsp:val=&quot;00BD2856&quot;/&gt;&lt;wsp:rsid wsp:val=&quot;00BD38E8&quot;/&gt;&lt;wsp:rsid wsp:val=&quot;00BD4C7D&quot;/&gt;&lt;wsp:rsid wsp:val=&quot;00BE340A&quot;/&gt;&lt;wsp:rsid wsp:val=&quot;00BE4B43&quot;/&gt;&lt;wsp:rsid wsp:val=&quot;00BE51B2&quot;/&gt;&lt;wsp:rsid wsp:val=&quot;00BF3043&quot;/&gt;&lt;wsp:rsid wsp:val=&quot;00BF51AE&quot;/&gt;&lt;wsp:rsid wsp:val=&quot;00BF5718&quot;/&gt;&lt;wsp:rsid wsp:val=&quot;00C01056&quot;/&gt;&lt;wsp:rsid wsp:val=&quot;00C02995&quot;/&gt;&lt;wsp:rsid wsp:val=&quot;00C05695&quot;/&gt;&lt;wsp:rsid wsp:val=&quot;00C07971&quot;/&gt;&lt;wsp:rsid wsp:val=&quot;00C10B3A&quot;/&gt;&lt;wsp:rsid wsp:val=&quot;00C12AAB&quot;/&gt;&lt;wsp:rsid wsp:val=&quot;00C13527&quot;/&gt;&lt;wsp:rsid wsp:val=&quot;00C1365E&quot;/&gt;&lt;wsp:rsid wsp:val=&quot;00C1462C&quot;/&gt;&lt;wsp:rsid wsp:val=&quot;00C169EE&quot;/&gt;&lt;wsp:rsid wsp:val=&quot;00C16D90&quot;/&gt;&lt;wsp:rsid wsp:val=&quot;00C21B60&quot;/&gt;&lt;wsp:rsid wsp:val=&quot;00C255D8&quot;/&gt;&lt;wsp:rsid wsp:val=&quot;00C25C1E&quot;/&gt;&lt;wsp:rsid wsp:val=&quot;00C300F6&quot;/&gt;&lt;wsp:rsid wsp:val=&quot;00C303A4&quot;/&gt;&lt;wsp:rsid wsp:val=&quot;00C3398F&quot;/&gt;&lt;wsp:rsid wsp:val=&quot;00C3469E&quot;/&gt;&lt;wsp:rsid wsp:val=&quot;00C36AFB&quot;/&gt;&lt;wsp:rsid wsp:val=&quot;00C379CC&quot;/&gt;&lt;wsp:rsid wsp:val=&quot;00C4188E&quot;/&gt;&lt;wsp:rsid wsp:val=&quot;00C42AAD&quot;/&gt;&lt;wsp:rsid wsp:val=&quot;00C4523A&quot;/&gt;&lt;wsp:rsid wsp:val=&quot;00C45C89&quot;/&gt;&lt;wsp:rsid wsp:val=&quot;00C47032&quot;/&gt;&lt;wsp:rsid wsp:val=&quot;00C47405&quot;/&gt;&lt;wsp:rsid wsp:val=&quot;00C53538&quot;/&gt;&lt;wsp:rsid wsp:val=&quot;00C60CEF&quot;/&gt;&lt;wsp:rsid wsp:val=&quot;00C620D2&quot;/&gt;&lt;wsp:rsid wsp:val=&quot;00C62E7B&quot;/&gt;&lt;wsp:rsid wsp:val=&quot;00C701AF&quot;/&gt;&lt;wsp:rsid wsp:val=&quot;00C714C8&quot;/&gt;&lt;wsp:rsid wsp:val=&quot;00C76326&quot;/&gt;&lt;wsp:rsid wsp:val=&quot;00C77698&quot;/&gt;&lt;wsp:rsid wsp:val=&quot;00C80C9B&quot;/&gt;&lt;wsp:rsid wsp:val=&quot;00C816C4&quot;/&gt;&lt;wsp:rsid wsp:val=&quot;00C844ED&quot;/&gt;&lt;wsp:rsid wsp:val=&quot;00C84873&quot;/&gt;&lt;wsp:rsid wsp:val=&quot;00C84E73&quot;/&gt;&lt;wsp:rsid wsp:val=&quot;00C86DA7&quot;/&gt;&lt;wsp:rsid wsp:val=&quot;00C91D55&quot;/&gt;&lt;wsp:rsid wsp:val=&quot;00C9200F&quot;/&gt;&lt;wsp:rsid wsp:val=&quot;00C92200&quot;/&gt;&lt;wsp:rsid wsp:val=&quot;00C938B9&quot;/&gt;&lt;wsp:rsid wsp:val=&quot;00C944D7&quot;/&gt;&lt;wsp:rsid wsp:val=&quot;00C94538&quot;/&gt;&lt;wsp:rsid wsp:val=&quot;00C947F0&quot;/&gt;&lt;wsp:rsid wsp:val=&quot;00C94A63&quot;/&gt;&lt;wsp:rsid wsp:val=&quot;00C95490&quot;/&gt;&lt;wsp:rsid wsp:val=&quot;00C96878&quot;/&gt;&lt;wsp:rsid wsp:val=&quot;00C96937&quot;/&gt;&lt;wsp:rsid wsp:val=&quot;00C96A13&quot;/&gt;&lt;wsp:rsid wsp:val=&quot;00C97465&quot;/&gt;&lt;wsp:rsid wsp:val=&quot;00C975B0&quot;/&gt;&lt;wsp:rsid wsp:val=&quot;00C97E36&quot;/&gt;&lt;wsp:rsid wsp:val=&quot;00CA26CB&quot;/&gt;&lt;wsp:rsid wsp:val=&quot;00CA2708&quot;/&gt;&lt;wsp:rsid wsp:val=&quot;00CA2D3E&quot;/&gt;&lt;wsp:rsid wsp:val=&quot;00CA37C4&quot;/&gt;&lt;wsp:rsid wsp:val=&quot;00CA481E&quot;/&gt;&lt;wsp:rsid wsp:val=&quot;00CA5E87&quot;/&gt;&lt;wsp:rsid wsp:val=&quot;00CA62C5&quot;/&gt;&lt;wsp:rsid wsp:val=&quot;00CA7D07&quot;/&gt;&lt;wsp:rsid wsp:val=&quot;00CB6901&quot;/&gt;&lt;wsp:rsid wsp:val=&quot;00CB761E&quot;/&gt;&lt;wsp:rsid wsp:val=&quot;00CB78EC&quot;/&gt;&lt;wsp:rsid wsp:val=&quot;00CC03C1&quot;/&gt;&lt;wsp:rsid wsp:val=&quot;00CC15EA&quot;/&gt;&lt;wsp:rsid wsp:val=&quot;00CC1A3D&quot;/&gt;&lt;wsp:rsid wsp:val=&quot;00CC39D0&quot;/&gt;&lt;wsp:rsid wsp:val=&quot;00CC667E&quot;/&gt;&lt;wsp:rsid wsp:val=&quot;00CC76FC&quot;/&gt;&lt;wsp:rsid wsp:val=&quot;00CC7BF1&quot;/&gt;&lt;wsp:rsid wsp:val=&quot;00CD04A3&quot;/&gt;&lt;wsp:rsid wsp:val=&quot;00CD1F62&quot;/&gt;&lt;wsp:rsid wsp:val=&quot;00CD24DD&quot;/&gt;&lt;wsp:rsid wsp:val=&quot;00CD25EB&quot;/&gt;&lt;wsp:rsid wsp:val=&quot;00CD4A7D&quot;/&gt;&lt;wsp:rsid wsp:val=&quot;00CD7566&quot;/&gt;&lt;wsp:rsid wsp:val=&quot;00CD7FE8&quot;/&gt;&lt;wsp:rsid wsp:val=&quot;00CF6296&quot;/&gt;&lt;wsp:rsid wsp:val=&quot;00CF64EC&quot;/&gt;&lt;wsp:rsid wsp:val=&quot;00CF6E10&quot;/&gt;&lt;wsp:rsid wsp:val=&quot;00CF6F15&quot;/&gt;&lt;wsp:rsid wsp:val=&quot;00D00669&quot;/&gt;&lt;wsp:rsid wsp:val=&quot;00D02787&quot;/&gt;&lt;wsp:rsid wsp:val=&quot;00D05703&quot;/&gt;&lt;wsp:rsid wsp:val=&quot;00D061B8&quot;/&gt;&lt;wsp:rsid wsp:val=&quot;00D065B0&quot;/&gt;&lt;wsp:rsid wsp:val=&quot;00D11B3A&quot;/&gt;&lt;wsp:rsid wsp:val=&quot;00D13AA4&quot;/&gt;&lt;wsp:rsid wsp:val=&quot;00D13D28&quot;/&gt;&lt;wsp:rsid wsp:val=&quot;00D14E8F&quot;/&gt;&lt;wsp:rsid wsp:val=&quot;00D16502&quot;/&gt;&lt;wsp:rsid wsp:val=&quot;00D22A3D&quot;/&gt;&lt;wsp:rsid wsp:val=&quot;00D2494A&quot;/&gt;&lt;wsp:rsid wsp:val=&quot;00D27A00&quot;/&gt;&lt;wsp:rsid wsp:val=&quot;00D34622&quot;/&gt;&lt;wsp:rsid wsp:val=&quot;00D353E0&quot;/&gt;&lt;wsp:rsid wsp:val=&quot;00D37545&quot;/&gt;&lt;wsp:rsid wsp:val=&quot;00D4174C&quot;/&gt;&lt;wsp:rsid wsp:val=&quot;00D43EC4&quot;/&gt;&lt;wsp:rsid wsp:val=&quot;00D43F14&quot;/&gt;&lt;wsp:rsid wsp:val=&quot;00D45A9F&quot;/&gt;&lt;wsp:rsid wsp:val=&quot;00D4609B&quot;/&gt;&lt;wsp:rsid wsp:val=&quot;00D46819&quot;/&gt;&lt;wsp:rsid wsp:val=&quot;00D47BAB&quot;/&gt;&lt;wsp:rsid wsp:val=&quot;00D47F75&quot;/&gt;&lt;wsp:rsid wsp:val=&quot;00D56B67&quot;/&gt;&lt;wsp:rsid wsp:val=&quot;00D60B42&quot;/&gt;&lt;wsp:rsid wsp:val=&quot;00D60FB4&quot;/&gt;&lt;wsp:rsid wsp:val=&quot;00D6313B&quot;/&gt;&lt;wsp:rsid wsp:val=&quot;00D640FE&quot;/&gt;&lt;wsp:rsid wsp:val=&quot;00D67231&quot;/&gt;&lt;wsp:rsid wsp:val=&quot;00D67E74&quot;/&gt;&lt;wsp:rsid wsp:val=&quot;00D716ED&quot;/&gt;&lt;wsp:rsid wsp:val=&quot;00D7456D&quot;/&gt;&lt;wsp:rsid wsp:val=&quot;00D76832&quot;/&gt;&lt;wsp:rsid wsp:val=&quot;00D76852&quot;/&gt;&lt;wsp:rsid wsp:val=&quot;00D77E4B&quot;/&gt;&lt;wsp:rsid wsp:val=&quot;00D807B2&quot;/&gt;&lt;wsp:rsid wsp:val=&quot;00D83F9F&quot;/&gt;&lt;wsp:rsid wsp:val=&quot;00D84B7B&quot;/&gt;&lt;wsp:rsid wsp:val=&quot;00D8549A&quot;/&gt;&lt;wsp:rsid wsp:val=&quot;00D87E61&quot;/&gt;&lt;wsp:rsid wsp:val=&quot;00D91879&quot;/&gt;&lt;wsp:rsid wsp:val=&quot;00D92357&quot;/&gt;&lt;wsp:rsid wsp:val=&quot;00DA0990&quot;/&gt;&lt;wsp:rsid wsp:val=&quot;00DA1C64&quot;/&gt;&lt;wsp:rsid wsp:val=&quot;00DB14A5&quot;/&gt;&lt;wsp:rsid wsp:val=&quot;00DB35DD&quot;/&gt;&lt;wsp:rsid wsp:val=&quot;00DB4386&quot;/&gt;&lt;wsp:rsid wsp:val=&quot;00DB4494&quot;/&gt;&lt;wsp:rsid wsp:val=&quot;00DC06F3&quot;/&gt;&lt;wsp:rsid wsp:val=&quot;00DC1AC0&quot;/&gt;&lt;wsp:rsid wsp:val=&quot;00DC5933&quot;/&gt;&lt;wsp:rsid wsp:val=&quot;00DC59AF&quot;/&gt;&lt;wsp:rsid wsp:val=&quot;00DC64BC&quot;/&gt;&lt;wsp:rsid wsp:val=&quot;00DC6CC4&quot;/&gt;&lt;wsp:rsid wsp:val=&quot;00DC7746&quot;/&gt;&lt;wsp:rsid wsp:val=&quot;00DD03CF&quot;/&gt;&lt;wsp:rsid wsp:val=&quot;00DD05F7&quot;/&gt;&lt;wsp:rsid wsp:val=&quot;00DD1EF0&quot;/&gt;&lt;wsp:rsid wsp:val=&quot;00DD2103&quot;/&gt;&lt;wsp:rsid wsp:val=&quot;00DD3996&quot;/&gt;&lt;wsp:rsid wsp:val=&quot;00DD45BD&quot;/&gt;&lt;wsp:rsid wsp:val=&quot;00DD613D&quot;/&gt;&lt;wsp:rsid wsp:val=&quot;00DD628D&quot;/&gt;&lt;wsp:rsid wsp:val=&quot;00DD649D&quot;/&gt;&lt;wsp:rsid wsp:val=&quot;00DE0ED7&quot;/&gt;&lt;wsp:rsid wsp:val=&quot;00DE18F2&quot;/&gt;&lt;wsp:rsid wsp:val=&quot;00DE2174&quot;/&gt;&lt;wsp:rsid wsp:val=&quot;00DE2CCA&quot;/&gt;&lt;wsp:rsid wsp:val=&quot;00DE2E8F&quot;/&gt;&lt;wsp:rsid wsp:val=&quot;00DE476B&quot;/&gt;&lt;wsp:rsid wsp:val=&quot;00DE5046&quot;/&gt;&lt;wsp:rsid wsp:val=&quot;00DE75EC&quot;/&gt;&lt;wsp:rsid wsp:val=&quot;00DE7D01&quot;/&gt;&lt;wsp:rsid wsp:val=&quot;00DF2388&quot;/&gt;&lt;wsp:rsid wsp:val=&quot;00DF38E2&quot;/&gt;&lt;wsp:rsid wsp:val=&quot;00DF44E6&quot;/&gt;&lt;wsp:rsid wsp:val=&quot;00DF60D7&quot;/&gt;&lt;wsp:rsid wsp:val=&quot;00DF6FF1&quot;/&gt;&lt;wsp:rsid wsp:val=&quot;00E002C7&quot;/&gt;&lt;wsp:rsid wsp:val=&quot;00E00734&quot;/&gt;&lt;wsp:rsid wsp:val=&quot;00E00B18&quot;/&gt;&lt;wsp:rsid wsp:val=&quot;00E011F8&quot;/&gt;&lt;wsp:rsid wsp:val=&quot;00E047C5&quot;/&gt;&lt;wsp:rsid wsp:val=&quot;00E05A5A&quot;/&gt;&lt;wsp:rsid wsp:val=&quot;00E069D7&quot;/&gt;&lt;wsp:rsid wsp:val=&quot;00E075C1&quot;/&gt;&lt;wsp:rsid wsp:val=&quot;00E1426A&quot;/&gt;&lt;wsp:rsid wsp:val=&quot;00E1473C&quot;/&gt;&lt;wsp:rsid wsp:val=&quot;00E1573E&quot;/&gt;&lt;wsp:rsid wsp:val=&quot;00E15C25&quot;/&gt;&lt;wsp:rsid wsp:val=&quot;00E16A2D&quot;/&gt;&lt;wsp:rsid wsp:val=&quot;00E16EA8&quot;/&gt;&lt;wsp:rsid wsp:val=&quot;00E16FBB&quot;/&gt;&lt;wsp:rsid wsp:val=&quot;00E20C7B&quot;/&gt;&lt;wsp:rsid wsp:val=&quot;00E229BE&quot;/&gt;&lt;wsp:rsid wsp:val=&quot;00E235C1&quot;/&gt;&lt;wsp:rsid wsp:val=&quot;00E239EE&quot;/&gt;&lt;wsp:rsid wsp:val=&quot;00E23BDF&quot;/&gt;&lt;wsp:rsid wsp:val=&quot;00E25AAA&quot;/&gt;&lt;wsp:rsid wsp:val=&quot;00E25ED8&quot;/&gt;&lt;wsp:rsid wsp:val=&quot;00E26C31&quot;/&gt;&lt;wsp:rsid wsp:val=&quot;00E26C42&quot;/&gt;&lt;wsp:rsid wsp:val=&quot;00E27580&quot;/&gt;&lt;wsp:rsid wsp:val=&quot;00E30271&quot;/&gt;&lt;wsp:rsid wsp:val=&quot;00E30540&quot;/&gt;&lt;wsp:rsid wsp:val=&quot;00E3392E&quot;/&gt;&lt;wsp:rsid wsp:val=&quot;00E34CAF&quot;/&gt;&lt;wsp:rsid wsp:val=&quot;00E35A34&quot;/&gt;&lt;wsp:rsid wsp:val=&quot;00E3661C&quot;/&gt;&lt;wsp:rsid wsp:val=&quot;00E37B85&quot;/&gt;&lt;wsp:rsid wsp:val=&quot;00E41C7F&quot;/&gt;&lt;wsp:rsid wsp:val=&quot;00E428AC&quot;/&gt;&lt;wsp:rsid wsp:val=&quot;00E43BFA&quot;/&gt;&lt;wsp:rsid wsp:val=&quot;00E45228&quot;/&gt;&lt;wsp:rsid wsp:val=&quot;00E45D68&quot;/&gt;&lt;wsp:rsid wsp:val=&quot;00E465E1&quot;/&gt;&lt;wsp:rsid wsp:val=&quot;00E472C6&quot;/&gt;&lt;wsp:rsid wsp:val=&quot;00E50146&quot;/&gt;&lt;wsp:rsid wsp:val=&quot;00E526C3&quot;/&gt;&lt;wsp:rsid wsp:val=&quot;00E546A6&quot;/&gt;&lt;wsp:rsid wsp:val=&quot;00E546B3&quot;/&gt;&lt;wsp:rsid wsp:val=&quot;00E553CF&quot;/&gt;&lt;wsp:rsid wsp:val=&quot;00E55838&quot;/&gt;&lt;wsp:rsid wsp:val=&quot;00E619CD&quot;/&gt;&lt;wsp:rsid wsp:val=&quot;00E61F71&quot;/&gt;&lt;wsp:rsid wsp:val=&quot;00E6263E&quot;/&gt;&lt;wsp:rsid wsp:val=&quot;00E6285D&quot;/&gt;&lt;wsp:rsid wsp:val=&quot;00E64241&quot;/&gt;&lt;wsp:rsid wsp:val=&quot;00E66F8B&quot;/&gt;&lt;wsp:rsid wsp:val=&quot;00E67992&quot;/&gt;&lt;wsp:rsid wsp:val=&quot;00E70CE4&quot;/&gt;&lt;wsp:rsid wsp:val=&quot;00E70EAE&quot;/&gt;&lt;wsp:rsid wsp:val=&quot;00E7213E&quot;/&gt;&lt;wsp:rsid wsp:val=&quot;00E72210&quot;/&gt;&lt;wsp:rsid wsp:val=&quot;00E776B3&quot;/&gt;&lt;wsp:rsid wsp:val=&quot;00E80A71&quot;/&gt;&lt;wsp:rsid wsp:val=&quot;00E83CD1&quot;/&gt;&lt;wsp:rsid wsp:val=&quot;00E85213&quot;/&gt;&lt;wsp:rsid wsp:val=&quot;00E8522E&quot;/&gt;&lt;wsp:rsid wsp:val=&quot;00E860C2&quot;/&gt;&lt;wsp:rsid wsp:val=&quot;00E8748B&quot;/&gt;&lt;wsp:rsid wsp:val=&quot;00E90B33&quot;/&gt;&lt;wsp:rsid wsp:val=&quot;00E916CC&quot;/&gt;&lt;wsp:rsid wsp:val=&quot;00E946CA&quot;/&gt;&lt;wsp:rsid wsp:val=&quot;00E96E51&quot;/&gt;&lt;wsp:rsid wsp:val=&quot;00EA0832&quot;/&gt;&lt;wsp:rsid wsp:val=&quot;00EA1241&quot;/&gt;&lt;wsp:rsid wsp:val=&quot;00EA1D8A&quot;/&gt;&lt;wsp:rsid wsp:val=&quot;00EA28B9&quot;/&gt;&lt;wsp:rsid wsp:val=&quot;00EA56EF&quot;/&gt;&lt;wsp:rsid wsp:val=&quot;00EA7D69&quot;/&gt;&lt;wsp:rsid wsp:val=&quot;00EB0E4B&quot;/&gt;&lt;wsp:rsid wsp:val=&quot;00EB24BD&quot;/&gt;&lt;wsp:rsid wsp:val=&quot;00EB47BA&quot;/&gt;&lt;wsp:rsid wsp:val=&quot;00EB5AE1&quot;/&gt;&lt;wsp:rsid wsp:val=&quot;00EB6485&quot;/&gt;&lt;wsp:rsid wsp:val=&quot;00EB74F7&quot;/&gt;&lt;wsp:rsid wsp:val=&quot;00EC05EE&quot;/&gt;&lt;wsp:rsid wsp:val=&quot;00EC1F17&quot;/&gt;&lt;wsp:rsid wsp:val=&quot;00EC4543&quot;/&gt;&lt;wsp:rsid wsp:val=&quot;00EC4B33&quot;/&gt;&lt;wsp:rsid wsp:val=&quot;00ED0534&quot;/&gt;&lt;wsp:rsid wsp:val=&quot;00ED0861&quot;/&gt;&lt;wsp:rsid wsp:val=&quot;00ED5289&quot;/&gt;&lt;wsp:rsid wsp:val=&quot;00ED7CF9&quot;/&gt;&lt;wsp:rsid wsp:val=&quot;00EE009E&quot;/&gt;&lt;wsp:rsid wsp:val=&quot;00EE1DA1&quot;/&gt;&lt;wsp:rsid wsp:val=&quot;00EE3F22&quot;/&gt;&lt;wsp:rsid wsp:val=&quot;00EE6EE3&quot;/&gt;&lt;wsp:rsid wsp:val=&quot;00EE76FA&quot;/&gt;&lt;wsp:rsid wsp:val=&quot;00EE7802&quot;/&gt;&lt;wsp:rsid wsp:val=&quot;00EF0E12&quot;/&gt;&lt;wsp:rsid wsp:val=&quot;00EF28AE&quot;/&gt;&lt;wsp:rsid wsp:val=&quot;00EF2FA8&quot;/&gt;&lt;wsp:rsid wsp:val=&quot;00EF3E77&quot;/&gt;&lt;wsp:rsid wsp:val=&quot;00EF5EED&quot;/&gt;&lt;wsp:rsid wsp:val=&quot;00EF7563&quot;/&gt;&lt;wsp:rsid wsp:val=&quot;00F0186B&quot;/&gt;&lt;wsp:rsid wsp:val=&quot;00F057A3&quot;/&gt;&lt;wsp:rsid wsp:val=&quot;00F05AA7&quot;/&gt;&lt;wsp:rsid wsp:val=&quot;00F074D1&quot;/&gt;&lt;wsp:rsid wsp:val=&quot;00F07668&quot;/&gt;&lt;wsp:rsid wsp:val=&quot;00F11AB1&quot;/&gt;&lt;wsp:rsid wsp:val=&quot;00F1632E&quot;/&gt;&lt;wsp:rsid wsp:val=&quot;00F178A1&quot;/&gt;&lt;wsp:rsid wsp:val=&quot;00F25323&quot;/&gt;&lt;wsp:rsid wsp:val=&quot;00F25BFA&quot;/&gt;&lt;wsp:rsid wsp:val=&quot;00F27A8C&quot;/&gt;&lt;wsp:rsid wsp:val=&quot;00F3215C&quot;/&gt;&lt;wsp:rsid wsp:val=&quot;00F32284&quot;/&gt;&lt;wsp:rsid wsp:val=&quot;00F34952&quot;/&gt;&lt;wsp:rsid wsp:val=&quot;00F36F90&quot;/&gt;&lt;wsp:rsid wsp:val=&quot;00F40E16&quot;/&gt;&lt;wsp:rsid wsp:val=&quot;00F415C3&quot;/&gt;&lt;wsp:rsid wsp:val=&quot;00F430D8&quot;/&gt;&lt;wsp:rsid wsp:val=&quot;00F441B9&quot;/&gt;&lt;wsp:rsid wsp:val=&quot;00F444F4&quot;/&gt;&lt;wsp:rsid wsp:val=&quot;00F45AFA&quot;/&gt;&lt;wsp:rsid wsp:val=&quot;00F46836&quot;/&gt;&lt;wsp:rsid wsp:val=&quot;00F473ED&quot;/&gt;&lt;wsp:rsid wsp:val=&quot;00F51260&quot;/&gt;&lt;wsp:rsid wsp:val=&quot;00F52EE3&quot;/&gt;&lt;wsp:rsid wsp:val=&quot;00F5373D&quot;/&gt;&lt;wsp:rsid wsp:val=&quot;00F53A06&quot;/&gt;&lt;wsp:rsid wsp:val=&quot;00F53DFA&quot;/&gt;&lt;wsp:rsid wsp:val=&quot;00F54871&quot;/&gt;&lt;wsp:rsid wsp:val=&quot;00F56848&quot;/&gt;&lt;wsp:rsid wsp:val=&quot;00F57F55&quot;/&gt;&lt;wsp:rsid wsp:val=&quot;00F60ED4&quot;/&gt;&lt;wsp:rsid wsp:val=&quot;00F62950&quot;/&gt;&lt;wsp:rsid wsp:val=&quot;00F62BE5&quot;/&gt;&lt;wsp:rsid wsp:val=&quot;00F64BB0&quot;/&gt;&lt;wsp:rsid wsp:val=&quot;00F65427&quot;/&gt;&lt;wsp:rsid wsp:val=&quot;00F714F6&quot;/&gt;&lt;wsp:rsid wsp:val=&quot;00F72E25&quot;/&gt;&lt;wsp:rsid wsp:val=&quot;00F73387&quot;/&gt;&lt;wsp:rsid wsp:val=&quot;00F73466&quot;/&gt;&lt;wsp:rsid wsp:val=&quot;00F75577&quot;/&gt;&lt;wsp:rsid wsp:val=&quot;00F75BBE&quot;/&gt;&lt;wsp:rsid wsp:val=&quot;00F7783D&quot;/&gt;&lt;wsp:rsid wsp:val=&quot;00F80ED3&quot;/&gt;&lt;wsp:rsid wsp:val=&quot;00F83DD5&quot;/&gt;&lt;wsp:rsid wsp:val=&quot;00F8486A&quot;/&gt;&lt;wsp:rsid wsp:val=&quot;00F86360&quot;/&gt;&lt;wsp:rsid wsp:val=&quot;00F86900&quot;/&gt;&lt;wsp:rsid wsp:val=&quot;00F86ED7&quot;/&gt;&lt;wsp:rsid wsp:val=&quot;00F876E0&quot;/&gt;&lt;wsp:rsid wsp:val=&quot;00F879F1&quot;/&gt;&lt;wsp:rsid wsp:val=&quot;00F87DB8&quot;/&gt;&lt;wsp:rsid wsp:val=&quot;00F87F43&quot;/&gt;&lt;wsp:rsid wsp:val=&quot;00F9062D&quot;/&gt;&lt;wsp:rsid wsp:val=&quot;00F91AF2&quot;/&gt;&lt;wsp:rsid wsp:val=&quot;00F92253&quot;/&gt;&lt;wsp:rsid wsp:val=&quot;00F927B2&quot;/&gt;&lt;wsp:rsid wsp:val=&quot;00F93637&quot;/&gt;&lt;wsp:rsid wsp:val=&quot;00F93BE7&quot;/&gt;&lt;wsp:rsid wsp:val=&quot;00F9436B&quot;/&gt;&lt;wsp:rsid wsp:val=&quot;00F94C24&quot;/&gt;&lt;wsp:rsid wsp:val=&quot;00F95F16&quot;/&gt;&lt;wsp:rsid wsp:val=&quot;00F97230&quot;/&gt;&lt;wsp:rsid wsp:val=&quot;00FA7551&quot;/&gt;&lt;wsp:rsid wsp:val=&quot;00FA77AC&quot;/&gt;&lt;wsp:rsid wsp:val=&quot;00FB30E1&quot;/&gt;&lt;wsp:rsid wsp:val=&quot;00FB3547&quot;/&gt;&lt;wsp:rsid wsp:val=&quot;00FB6D21&quot;/&gt;&lt;wsp:rsid wsp:val=&quot;00FC03B4&quot;/&gt;&lt;wsp:rsid wsp:val=&quot;00FC0A9A&quot;/&gt;&lt;wsp:rsid wsp:val=&quot;00FC2279&quot;/&gt;&lt;wsp:rsid wsp:val=&quot;00FC2508&quot;/&gt;&lt;wsp:rsid wsp:val=&quot;00FC3A99&quot;/&gt;&lt;wsp:rsid wsp:val=&quot;00FC3BD6&quot;/&gt;&lt;wsp:rsid wsp:val=&quot;00FC470C&quot;/&gt;&lt;wsp:rsid wsp:val=&quot;00FC59E1&quot;/&gt;&lt;wsp:rsid wsp:val=&quot;00FC6729&quot;/&gt;&lt;wsp:rsid wsp:val=&quot;00FC6C00&quot;/&gt;&lt;wsp:rsid wsp:val=&quot;00FC7152&quot;/&gt;&lt;wsp:rsid wsp:val=&quot;00FD0B85&quot;/&gt;&lt;wsp:rsid wsp:val=&quot;00FD2A74&quot;/&gt;&lt;wsp:rsid wsp:val=&quot;00FD58F0&quot;/&gt;&lt;wsp:rsid wsp:val=&quot;00FD7B7C&quot;/&gt;&lt;wsp:rsid wsp:val=&quot;00FE0A8C&quot;/&gt;&lt;wsp:rsid wsp:val=&quot;00FE2AF0&quot;/&gt;&lt;wsp:rsid wsp:val=&quot;00FE4250&quot;/&gt;&lt;wsp:rsid wsp:val=&quot;00FE4269&quot;/&gt;&lt;wsp:rsid wsp:val=&quot;00FE7A25&quot;/&gt;&lt;wsp:rsid wsp:val=&quot;00FF07A2&quot;/&gt;&lt;wsp:rsid wsp:val=&quot;00FF1A4A&quot;/&gt;&lt;wsp:rsid wsp:val=&quot;00FF24E5&quot;/&gt;&lt;wsp:rsid wsp:val=&quot;00FF2BAA&quot;/&gt;&lt;wsp:rsid wsp:val=&quot;00FF5DA3&quot;/&gt;&lt;wsp:rsid wsp:val=&quot;00FF7883&quot;/&gt;&lt;/wsp:rsids&gt;&lt;/w:docPr&gt;&lt;w:body&gt;&lt;wx:sect&gt;&lt;w:p wsp:rsidR=&quot;00000000&quot; wsp:rsidRDefault=&quot;00007551&quot; wsp:rsidP=&quot;00007551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P&lt;/m:t&gt;&lt;/m:r&gt;&lt;m:d&gt;&lt;m:dPr&gt;&lt;m:ctrlPr&gt;&lt;w:rPr&gt;&lt;w:rFonts w:ascii=&quot;Cambria Math&quot; w:h-ansi=&quot;Cambria Math&quot;/&gt;&lt;wx:font wx:val=&quot;Cambria Math&quot;/&gt;&lt;w:sz w:val=&quot;24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A &lt;/m:t&gt;&lt;/m:r&gt;&lt;/m:e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 B&lt;/m:t&gt;&lt;/m:r&gt;&lt;/m:e&gt;&lt;/m:d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グ.875&lt;/m:t&gt;&lt;/m:r&gt;&lt;/m:oMath&gt;&lt;/m:oMathPara&gt;&lt;/w:p&gt;&lt;w:sectPr wsp:rsidR=&quot;00000000&quot;&gt;&lt;w:pgSz w:w=&quot;12240&quot; w:h=&quot;15840&quot;/&gt;&lt;w:pg&quot;Ma&gt;r //m: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784DF1">
        <w:rPr>
          <w:sz w:val="24"/>
        </w:rPr>
        <w:fldChar w:fldCharType="end"/>
      </w:r>
      <w:r>
        <w:rPr>
          <w:rFonts w:hint="eastAsia"/>
          <w:sz w:val="24"/>
        </w:rPr>
        <w:t>。</w:t>
      </w:r>
    </w:p>
    <w:sectPr w:rsidR="007657F3" w:rsidSect="009420C9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20000B3"/>
    <w:multiLevelType w:val="hybridMultilevel"/>
    <w:tmpl w:val="349483EC"/>
    <w:lvl w:ilvl="0" w:tplc="A448F448">
      <w:start w:val="1"/>
      <w:numFmt w:val="decimal"/>
      <w:lvlText w:val="%1、"/>
      <w:lvlJc w:val="left"/>
      <w:pPr>
        <w:ind w:left="8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1BB9"/>
    <w:rsid w:val="00046993"/>
    <w:rsid w:val="00061BB9"/>
    <w:rsid w:val="00130D57"/>
    <w:rsid w:val="00247BE3"/>
    <w:rsid w:val="003B6351"/>
    <w:rsid w:val="004559F5"/>
    <w:rsid w:val="0049735D"/>
    <w:rsid w:val="004A19E0"/>
    <w:rsid w:val="004D1A08"/>
    <w:rsid w:val="006E2C90"/>
    <w:rsid w:val="0072353A"/>
    <w:rsid w:val="007657F3"/>
    <w:rsid w:val="00773F14"/>
    <w:rsid w:val="009420C9"/>
    <w:rsid w:val="00975DAF"/>
    <w:rsid w:val="00D31A49"/>
    <w:rsid w:val="00DA2FA5"/>
    <w:rsid w:val="00E17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59D215"/>
  <w15:chartTrackingRefBased/>
  <w15:docId w15:val="{99728D1C-4B7E-1541-B88A-54AE7323C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61BB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57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7.wmf"/><Relationship Id="rId138" Type="http://schemas.openxmlformats.org/officeDocument/2006/relationships/image" Target="media/image76.png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53" Type="http://schemas.openxmlformats.org/officeDocument/2006/relationships/image" Target="media/image30.wmf"/><Relationship Id="rId74" Type="http://schemas.openxmlformats.org/officeDocument/2006/relationships/oleObject" Target="embeddings/oleObject29.bin"/><Relationship Id="rId128" Type="http://schemas.openxmlformats.org/officeDocument/2006/relationships/image" Target="media/image69.wmf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image" Target="media/image53.png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5.wmf"/><Relationship Id="rId134" Type="http://schemas.openxmlformats.org/officeDocument/2006/relationships/image" Target="media/image72.png"/><Relationship Id="rId139" Type="http://schemas.openxmlformats.org/officeDocument/2006/relationships/image" Target="media/image77.png"/><Relationship Id="rId80" Type="http://schemas.openxmlformats.org/officeDocument/2006/relationships/image" Target="media/image45.wmf"/><Relationship Id="rId85" Type="http://schemas.openxmlformats.org/officeDocument/2006/relationships/oleObject" Target="embeddings/oleObject34.bin"/><Relationship Id="rId150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60.wmf"/><Relationship Id="rId124" Type="http://schemas.openxmlformats.org/officeDocument/2006/relationships/image" Target="media/image67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8.png"/><Relationship Id="rId75" Type="http://schemas.openxmlformats.org/officeDocument/2006/relationships/image" Target="media/image42.png"/><Relationship Id="rId91" Type="http://schemas.openxmlformats.org/officeDocument/2006/relationships/image" Target="media/image50.wmf"/><Relationship Id="rId96" Type="http://schemas.openxmlformats.org/officeDocument/2006/relationships/image" Target="media/image54.png"/><Relationship Id="rId140" Type="http://schemas.openxmlformats.org/officeDocument/2006/relationships/image" Target="media/image78.png"/><Relationship Id="rId145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49" Type="http://schemas.openxmlformats.org/officeDocument/2006/relationships/image" Target="media/image28.wmf"/><Relationship Id="rId114" Type="http://schemas.openxmlformats.org/officeDocument/2006/relationships/image" Target="media/image63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24.png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8.wmf"/><Relationship Id="rId130" Type="http://schemas.openxmlformats.org/officeDocument/2006/relationships/image" Target="media/image70.wmf"/><Relationship Id="rId135" Type="http://schemas.openxmlformats.org/officeDocument/2006/relationships/image" Target="media/image73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Relationship Id="rId76" Type="http://schemas.openxmlformats.org/officeDocument/2006/relationships/image" Target="media/image43.wmf"/><Relationship Id="rId97" Type="http://schemas.openxmlformats.org/officeDocument/2006/relationships/image" Target="media/image55.wmf"/><Relationship Id="rId104" Type="http://schemas.openxmlformats.org/officeDocument/2006/relationships/image" Target="media/image58.wmf"/><Relationship Id="rId120" Type="http://schemas.openxmlformats.org/officeDocument/2006/relationships/image" Target="media/image66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9.png"/><Relationship Id="rId146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9.png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66" Type="http://schemas.openxmlformats.org/officeDocument/2006/relationships/image" Target="media/image3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4.png"/><Relationship Id="rId61" Type="http://schemas.openxmlformats.org/officeDocument/2006/relationships/image" Target="media/image34.wmf"/><Relationship Id="rId82" Type="http://schemas.openxmlformats.org/officeDocument/2006/relationships/image" Target="media/image46.wmf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8.wmf"/><Relationship Id="rId147" Type="http://schemas.openxmlformats.org/officeDocument/2006/relationships/image" Target="media/image84.png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72" Type="http://schemas.openxmlformats.org/officeDocument/2006/relationships/image" Target="media/image40.png"/><Relationship Id="rId93" Type="http://schemas.openxmlformats.org/officeDocument/2006/relationships/image" Target="media/image51.png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80.pn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6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64.wmf"/><Relationship Id="rId137" Type="http://schemas.openxmlformats.org/officeDocument/2006/relationships/image" Target="media/image75.png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9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71.wmf"/><Relationship Id="rId15" Type="http://schemas.openxmlformats.org/officeDocument/2006/relationships/image" Target="media/image7.png"/><Relationship Id="rId36" Type="http://schemas.openxmlformats.org/officeDocument/2006/relationships/image" Target="media/image20.wmf"/><Relationship Id="rId57" Type="http://schemas.openxmlformats.org/officeDocument/2006/relationships/image" Target="media/image32.wmf"/><Relationship Id="rId106" Type="http://schemas.openxmlformats.org/officeDocument/2006/relationships/image" Target="media/image59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41.png"/><Relationship Id="rId78" Type="http://schemas.openxmlformats.org/officeDocument/2006/relationships/image" Target="media/image44.wmf"/><Relationship Id="rId94" Type="http://schemas.openxmlformats.org/officeDocument/2006/relationships/image" Target="media/image52.png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81.png"/><Relationship Id="rId148" Type="http://schemas.openxmlformats.org/officeDocument/2006/relationships/image" Target="media/image8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5.wmf"/><Relationship Id="rId47" Type="http://schemas.openxmlformats.org/officeDocument/2006/relationships/image" Target="media/image27.wmf"/><Relationship Id="rId68" Type="http://schemas.openxmlformats.org/officeDocument/2006/relationships/image" Target="media/image37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58.bin"/><Relationship Id="rId16" Type="http://schemas.openxmlformats.org/officeDocument/2006/relationships/image" Target="media/image8.png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82.png"/><Relationship Id="rId90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567</Words>
  <Characters>3232</Characters>
  <Application>Microsoft Office Word</Application>
  <DocSecurity>0</DocSecurity>
  <Lines>26</Lines>
  <Paragraphs>7</Paragraphs>
  <ScaleCrop>false</ScaleCrop>
  <Company/>
  <LinksUpToDate>false</LinksUpToDate>
  <CharactersWithSpaces>3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9</cp:revision>
  <dcterms:created xsi:type="dcterms:W3CDTF">2020-11-11T02:31:00Z</dcterms:created>
  <dcterms:modified xsi:type="dcterms:W3CDTF">2020-11-11T02:55:00Z</dcterms:modified>
</cp:coreProperties>
</file>